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2A31AAD" w14:textId="773C6C5B" w:rsidR="00C86FA1" w:rsidRPr="00C86FA1" w:rsidRDefault="00C86FA1" w:rsidP="00C86FA1">
      <w:pPr>
        <w:jc w:val="center"/>
        <w:rPr>
          <w:b/>
          <w:sz w:val="30"/>
          <w:szCs w:val="30"/>
        </w:rPr>
      </w:pPr>
      <w:r w:rsidRPr="00C86FA1">
        <w:rPr>
          <w:rFonts w:hint="eastAsia"/>
          <w:b/>
          <w:sz w:val="30"/>
          <w:szCs w:val="30"/>
        </w:rPr>
        <w:t>百分数专项复习题</w:t>
      </w:r>
    </w:p>
    <w:p w14:paraId="0AB0A068" w14:textId="2F434461" w:rsidR="000F0FC8" w:rsidRPr="009C0381" w:rsidRDefault="000F0FC8" w:rsidP="000F0FC8">
      <w:pPr>
        <w:rPr>
          <w:b/>
        </w:rPr>
      </w:pPr>
      <w:r w:rsidRPr="009C0381">
        <w:rPr>
          <w:rFonts w:hint="eastAsia"/>
          <w:b/>
        </w:rPr>
        <w:t>一、选择题</w:t>
      </w:r>
    </w:p>
    <w:p w14:paraId="35066FC7" w14:textId="77777777" w:rsidR="000F0FC8" w:rsidRDefault="000F0FC8" w:rsidP="000F0FC8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</w:t>
      </w:r>
      <w:r>
        <w:t>．</w:t>
      </w:r>
      <w:r>
        <w:rPr>
          <w:rFonts w:ascii="宋体" w:hAnsi="宋体" w:cs="宋体"/>
        </w:rPr>
        <w:t>淘气有</w:t>
      </w:r>
      <w:r>
        <w:rPr>
          <w:rFonts w:eastAsia="Times New Roman"/>
        </w:rPr>
        <w:t>45</w:t>
      </w:r>
      <w:r>
        <w:rPr>
          <w:rFonts w:ascii="宋体" w:hAnsi="宋体" w:cs="宋体"/>
        </w:rPr>
        <w:t>本课外书，笑笑有</w:t>
      </w:r>
      <w:r>
        <w:rPr>
          <w:rFonts w:eastAsia="Times New Roman"/>
        </w:rPr>
        <w:t>50</w:t>
      </w:r>
      <w:r>
        <w:rPr>
          <w:rFonts w:ascii="宋体" w:hAnsi="宋体" w:cs="宋体"/>
        </w:rPr>
        <w:t>本课外书，求淘气的课外书比笑笑少百分之几的算式是（    ）。</w:t>
      </w:r>
    </w:p>
    <w:p w14:paraId="52FAEF65" w14:textId="77777777" w:rsidR="000F0FC8" w:rsidRDefault="000F0FC8" w:rsidP="000F0FC8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</w:t>
      </w:r>
      <w:r>
        <w:t>．</w:t>
      </w:r>
      <w:r>
        <w:object w:dxaOrig="750" w:dyaOrig="270" w14:anchorId="0A1B46D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cbca6cde2f31424ea6c9f5d2ef242c73" style="width:37.8pt;height:13.8pt" o:ole="">
            <v:imagedata r:id="rId4" o:title="eqIdcbca6cde2f31424ea6c9f5d2ef242c73"/>
          </v:shape>
          <o:OLEObject Type="Embed" ProgID="Equation.DSMT4" ShapeID="_x0000_i1025" DrawAspect="Content" ObjectID="_1671895928" r:id="rId5"/>
        </w:object>
      </w:r>
      <w:r>
        <w:tab/>
        <w:t>B</w:t>
      </w:r>
      <w:r>
        <w:t>．</w:t>
      </w:r>
      <w:r>
        <w:object w:dxaOrig="750" w:dyaOrig="270" w14:anchorId="537970F5">
          <v:shape id="_x0000_i1026" type="#_x0000_t75" alt="eqId7bff1f96f59848aebc47716c3c0f8074" style="width:37.8pt;height:13.8pt" o:ole="">
            <v:imagedata r:id="rId6" o:title="eqId7bff1f96f59848aebc47716c3c0f8074"/>
          </v:shape>
          <o:OLEObject Type="Embed" ProgID="Equation.DSMT4" ShapeID="_x0000_i1026" DrawAspect="Content" ObjectID="_1671895929" r:id="rId7"/>
        </w:object>
      </w:r>
      <w:r>
        <w:tab/>
        <w:t>C</w:t>
      </w:r>
      <w:r>
        <w:t>．</w:t>
      </w:r>
      <w:r>
        <w:object w:dxaOrig="1410" w:dyaOrig="390" w14:anchorId="74EF5273">
          <v:shape id="_x0000_i1027" type="#_x0000_t75" alt="eqId5c8559ea1e504f0c96c58873e43c2642" style="width:70.8pt;height:19.8pt" o:ole="">
            <v:imagedata r:id="rId8" o:title="eqId5c8559ea1e504f0c96c58873e43c2642"/>
          </v:shape>
          <o:OLEObject Type="Embed" ProgID="Equation.DSMT4" ShapeID="_x0000_i1027" DrawAspect="Content" ObjectID="_1671895930" r:id="rId9"/>
        </w:object>
      </w:r>
      <w:r>
        <w:tab/>
        <w:t>D</w:t>
      </w:r>
      <w:r>
        <w:t>．</w:t>
      </w:r>
      <w:r>
        <w:object w:dxaOrig="1410" w:dyaOrig="390" w14:anchorId="1C3AF1C0">
          <v:shape id="_x0000_i1028" type="#_x0000_t75" alt="eqIdd9e3790b987e4367a629ed1e5b0e1321" style="width:70.8pt;height:19.8pt" o:ole="">
            <v:imagedata r:id="rId10" o:title="eqIdd9e3790b987e4367a629ed1e5b0e1321"/>
          </v:shape>
          <o:OLEObject Type="Embed" ProgID="Equation.DSMT4" ShapeID="_x0000_i1028" DrawAspect="Content" ObjectID="_1671895931" r:id="rId11"/>
        </w:object>
      </w:r>
    </w:p>
    <w:p w14:paraId="7FBEE82E" w14:textId="77777777" w:rsidR="000F0FC8" w:rsidRDefault="000F0FC8" w:rsidP="000F0FC8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2</w:t>
      </w:r>
      <w:r>
        <w:t>．</w:t>
      </w:r>
      <w:r>
        <w:rPr>
          <w:rFonts w:ascii="宋体" w:hAnsi="宋体" w:cs="宋体"/>
        </w:rPr>
        <w:t>一个圆的周长增加</w:t>
      </w:r>
      <w:r>
        <w:rPr>
          <w:rFonts w:eastAsia="Times New Roman"/>
        </w:rPr>
        <w:t>30%</w:t>
      </w:r>
      <w:r>
        <w:rPr>
          <w:rFonts w:ascii="宋体" w:hAnsi="宋体" w:cs="宋体"/>
        </w:rPr>
        <w:t>，这个圆的面积增加（    ）</w:t>
      </w:r>
      <w:r>
        <w:rPr>
          <w:rFonts w:eastAsia="Times New Roman"/>
        </w:rPr>
        <w:t>%</w:t>
      </w:r>
      <w:r>
        <w:rPr>
          <w:rFonts w:ascii="宋体" w:hAnsi="宋体" w:cs="宋体"/>
        </w:rPr>
        <w:t>。</w:t>
      </w:r>
    </w:p>
    <w:p w14:paraId="59DE1B87" w14:textId="77777777" w:rsidR="000F0FC8" w:rsidRDefault="000F0FC8" w:rsidP="000F0FC8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eastAsia="Times New Roman"/>
        </w:rPr>
      </w:pPr>
      <w:r>
        <w:t>A</w:t>
      </w:r>
      <w:r>
        <w:t>．</w:t>
      </w:r>
      <w:r>
        <w:rPr>
          <w:rFonts w:eastAsia="Times New Roman"/>
        </w:rPr>
        <w:t>69</w:t>
      </w:r>
      <w:r>
        <w:tab/>
        <w:t>B</w:t>
      </w:r>
      <w:r>
        <w:t>．</w:t>
      </w:r>
      <w:r>
        <w:rPr>
          <w:rFonts w:eastAsia="Times New Roman"/>
        </w:rPr>
        <w:t>90</w:t>
      </w:r>
      <w:r>
        <w:tab/>
        <w:t>C</w:t>
      </w:r>
      <w:r>
        <w:t>．</w:t>
      </w:r>
      <w:r>
        <w:rPr>
          <w:rFonts w:eastAsia="Times New Roman"/>
        </w:rPr>
        <w:t>60</w:t>
      </w:r>
      <w:r>
        <w:tab/>
        <w:t>D</w:t>
      </w:r>
      <w:r>
        <w:t>．</w:t>
      </w:r>
      <w:r>
        <w:rPr>
          <w:rFonts w:eastAsia="Times New Roman"/>
        </w:rPr>
        <w:t>30</w:t>
      </w:r>
    </w:p>
    <w:p w14:paraId="1896A706" w14:textId="0808A30A" w:rsidR="000F0FC8" w:rsidRDefault="00820646" w:rsidP="000F0FC8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3</w:t>
      </w:r>
      <w:r w:rsidR="000F0FC8">
        <w:t>．</w:t>
      </w:r>
      <w:r w:rsidR="000F0FC8">
        <w:rPr>
          <w:rFonts w:ascii="宋体" w:hAnsi="宋体" w:cs="宋体"/>
        </w:rPr>
        <w:t>如果一个圆半径增加</w:t>
      </w:r>
      <w:r w:rsidR="000F0FC8">
        <w:rPr>
          <w:rFonts w:eastAsia="Times New Roman"/>
        </w:rPr>
        <w:t>50%</w:t>
      </w:r>
      <w:r w:rsidR="000F0FC8">
        <w:rPr>
          <w:rFonts w:ascii="宋体" w:hAnsi="宋体" w:cs="宋体"/>
        </w:rPr>
        <w:t>，那么它的面积增加（    ）。</w:t>
      </w:r>
    </w:p>
    <w:p w14:paraId="66924255" w14:textId="77777777" w:rsidR="000F0FC8" w:rsidRDefault="000F0FC8" w:rsidP="000F0FC8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eastAsia="Times New Roman"/>
        </w:rPr>
      </w:pPr>
      <w:r>
        <w:t>A</w:t>
      </w:r>
      <w:r>
        <w:t>．</w:t>
      </w:r>
      <w:r>
        <w:rPr>
          <w:rFonts w:eastAsia="Times New Roman"/>
        </w:rPr>
        <w:t>50%</w:t>
      </w:r>
      <w:r>
        <w:tab/>
        <w:t>B</w:t>
      </w:r>
      <w:r>
        <w:t>．</w:t>
      </w:r>
      <w:r>
        <w:rPr>
          <w:rFonts w:eastAsia="Times New Roman"/>
        </w:rPr>
        <w:t>100%</w:t>
      </w:r>
      <w:r>
        <w:tab/>
        <w:t>C</w:t>
      </w:r>
      <w:r>
        <w:t>．</w:t>
      </w:r>
      <w:r>
        <w:rPr>
          <w:rFonts w:eastAsia="Times New Roman"/>
        </w:rPr>
        <w:t>125%</w:t>
      </w:r>
      <w:r>
        <w:tab/>
        <w:t>D</w:t>
      </w:r>
      <w:r>
        <w:t>．</w:t>
      </w:r>
      <w:r>
        <w:rPr>
          <w:rFonts w:eastAsia="Times New Roman"/>
        </w:rPr>
        <w:t>225%</w:t>
      </w:r>
    </w:p>
    <w:p w14:paraId="140796B7" w14:textId="5732629C" w:rsidR="000F0FC8" w:rsidRDefault="00820646" w:rsidP="000F0FC8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4</w:t>
      </w:r>
      <w:r w:rsidR="000F0FC8">
        <w:t>．</w:t>
      </w:r>
      <w:r w:rsidR="000F0FC8">
        <w:rPr>
          <w:rFonts w:ascii="宋体" w:hAnsi="宋体" w:cs="宋体"/>
        </w:rPr>
        <w:t>林场去年种植了大约一万棵树苗，年底抽查了其中的</w:t>
      </w:r>
      <w:r w:rsidR="000F0FC8">
        <w:rPr>
          <w:rFonts w:eastAsia="Times New Roman"/>
        </w:rPr>
        <w:t>1000</w:t>
      </w:r>
      <w:r w:rsidR="000F0FC8">
        <w:rPr>
          <w:rFonts w:ascii="宋体" w:hAnsi="宋体" w:cs="宋体"/>
        </w:rPr>
        <w:t>棵，死亡了</w:t>
      </w:r>
      <w:r w:rsidR="000F0FC8">
        <w:rPr>
          <w:rFonts w:eastAsia="Times New Roman"/>
        </w:rPr>
        <w:t>20</w:t>
      </w:r>
      <w:r w:rsidR="000F0FC8">
        <w:rPr>
          <w:rFonts w:ascii="宋体" w:hAnsi="宋体" w:cs="宋体"/>
        </w:rPr>
        <w:t>棵。预测林场种植的这批树苗的成活率大约是（    ）。</w:t>
      </w:r>
    </w:p>
    <w:p w14:paraId="022DAA2C" w14:textId="77777777" w:rsidR="000F0FC8" w:rsidRDefault="000F0FC8" w:rsidP="000F0FC8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</w:t>
      </w:r>
      <w:r>
        <w:t>．</w:t>
      </w:r>
      <w:r>
        <w:object w:dxaOrig="525" w:dyaOrig="285" w14:anchorId="4EC51901">
          <v:shape id="_x0000_i1029" type="#_x0000_t75" alt="eqId5c3dd2396b8e4a9387e0e95e9e9407b3" style="width:26.4pt;height:14.4pt" o:ole="">
            <v:imagedata r:id="rId12" o:title="eqId5c3dd2396b8e4a9387e0e95e9e9407b3"/>
          </v:shape>
          <o:OLEObject Type="Embed" ProgID="Equation.DSMT4" ShapeID="_x0000_i1029" DrawAspect="Content" ObjectID="_1671895932" r:id="rId13"/>
        </w:object>
      </w:r>
      <w:r>
        <w:tab/>
        <w:t>B</w:t>
      </w:r>
      <w:r>
        <w:t>．</w:t>
      </w:r>
      <w:r>
        <w:object w:dxaOrig="495" w:dyaOrig="285" w14:anchorId="7A5D26F5">
          <v:shape id="_x0000_i1030" type="#_x0000_t75" alt="eqId1e6dea77b3b44b5a8b4181928a6b1e4f" style="width:24.6pt;height:14.4pt" o:ole="">
            <v:imagedata r:id="rId14" o:title="eqId1e6dea77b3b44b5a8b4181928a6b1e4f"/>
          </v:shape>
          <o:OLEObject Type="Embed" ProgID="Equation.DSMT4" ShapeID="_x0000_i1030" DrawAspect="Content" ObjectID="_1671895933" r:id="rId15"/>
        </w:object>
      </w:r>
      <w:r>
        <w:tab/>
        <w:t>C</w:t>
      </w:r>
      <w:r>
        <w:t>．</w:t>
      </w:r>
      <w:r>
        <w:object w:dxaOrig="360" w:dyaOrig="260" w14:anchorId="62AC7EE9">
          <v:shape id="_x0000_i1031" type="#_x0000_t75" alt="eqId840973a3c4df412c961e0c30282f2aba" style="width:18pt;height:13.2pt" o:ole="">
            <v:imagedata r:id="rId16" o:title="eqId840973a3c4df412c961e0c30282f2aba"/>
          </v:shape>
          <o:OLEObject Type="Embed" ProgID="Equation.DSMT4" ShapeID="_x0000_i1031" DrawAspect="Content" ObjectID="_1671895934" r:id="rId17"/>
        </w:object>
      </w:r>
      <w:r>
        <w:tab/>
        <w:t>D</w:t>
      </w:r>
      <w:r>
        <w:t>．</w:t>
      </w:r>
      <w:r>
        <w:object w:dxaOrig="499" w:dyaOrig="279" w14:anchorId="0E8D9EDE">
          <v:shape id="_x0000_i1032" type="#_x0000_t75" alt="eqId47b338e12075439684b0a25355871614" style="width:25.2pt;height:13.8pt" o:ole="">
            <v:imagedata r:id="rId18" o:title="eqId47b338e12075439684b0a25355871614"/>
          </v:shape>
          <o:OLEObject Type="Embed" ProgID="Equation.DSMT4" ShapeID="_x0000_i1032" DrawAspect="Content" ObjectID="_1671895935" r:id="rId19"/>
        </w:object>
      </w:r>
    </w:p>
    <w:p w14:paraId="2CE61C99" w14:textId="208C0338" w:rsidR="000F0FC8" w:rsidRDefault="00820646" w:rsidP="000F0FC8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5</w:t>
      </w:r>
      <w:r w:rsidR="000F0FC8">
        <w:t>．</w:t>
      </w:r>
      <w:r w:rsidR="000F0FC8">
        <w:rPr>
          <w:rFonts w:ascii="宋体" w:hAnsi="宋体" w:cs="宋体"/>
        </w:rPr>
        <w:t>一辆汽车从甲地到乙地，计划用</w:t>
      </w:r>
      <w:r w:rsidR="000F0FC8">
        <w:rPr>
          <w:rFonts w:eastAsia="Times New Roman"/>
        </w:rPr>
        <w:t>3</w:t>
      </w:r>
      <w:r w:rsidR="000F0FC8">
        <w:rPr>
          <w:rFonts w:ascii="宋体" w:hAnsi="宋体" w:cs="宋体"/>
        </w:rPr>
        <w:t>小时到达，实际用</w:t>
      </w:r>
      <w:r w:rsidR="000F0FC8">
        <w:rPr>
          <w:rFonts w:eastAsia="Times New Roman"/>
        </w:rPr>
        <w:t>4</w:t>
      </w:r>
      <w:r w:rsidR="000F0FC8">
        <w:rPr>
          <w:rFonts w:ascii="宋体" w:hAnsi="宋体" w:cs="宋体"/>
        </w:rPr>
        <w:t>小时到达乙地，实际的速度比计划降低了百分之几？正确列式是（</w:t>
      </w:r>
      <w:r w:rsidR="000F0FC8">
        <w:rPr>
          <w:rFonts w:eastAsia="Times New Roman"/>
        </w:rPr>
        <w:t xml:space="preserve">    </w:t>
      </w:r>
      <w:r w:rsidR="000F0FC8">
        <w:rPr>
          <w:rFonts w:ascii="宋体" w:hAnsi="宋体" w:cs="宋体"/>
        </w:rPr>
        <w:t>）。</w:t>
      </w:r>
    </w:p>
    <w:p w14:paraId="12E3DF6C" w14:textId="77777777" w:rsidR="000F0FC8" w:rsidRDefault="000F0FC8" w:rsidP="000F0FC8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eastAsia="Times New Roman"/>
        </w:rPr>
      </w:pPr>
      <w:r>
        <w:t>A</w:t>
      </w:r>
      <w:r>
        <w:t>．</w:t>
      </w:r>
      <w:r>
        <w:rPr>
          <w:rFonts w:eastAsia="Times New Roman"/>
        </w:rPr>
        <w:t>(4-3)÷4</w:t>
      </w:r>
      <w:r>
        <w:tab/>
        <w:t>B</w:t>
      </w:r>
      <w:r>
        <w:t>．</w:t>
      </w:r>
      <w:r>
        <w:rPr>
          <w:rFonts w:eastAsia="Times New Roman"/>
        </w:rPr>
        <w:t>(4-3)÷3</w:t>
      </w:r>
      <w:r>
        <w:tab/>
        <w:t>C</w:t>
      </w:r>
      <w:r>
        <w:t>．</w:t>
      </w:r>
      <w:r>
        <w:rPr>
          <w:rFonts w:eastAsia="Times New Roman"/>
        </w:rPr>
        <w:t>(</w:t>
      </w:r>
      <w:r>
        <w:object w:dxaOrig="218" w:dyaOrig="622" w14:anchorId="6A14658A">
          <v:shape id="_x0000_i1033" type="#_x0000_t75" alt="eqIda8012d5322b240128851ebf3cd086e12" style="width:10.8pt;height:31.2pt" o:ole="">
            <v:imagedata r:id="rId20" o:title="eqIda8012d5322b240128851ebf3cd086e12"/>
          </v:shape>
          <o:OLEObject Type="Embed" ProgID="Equation.DSMT4" ShapeID="_x0000_i1033" DrawAspect="Content" ObjectID="_1671895936" r:id="rId21"/>
        </w:object>
      </w:r>
      <w:r>
        <w:rPr>
          <w:rFonts w:eastAsia="Times New Roman"/>
        </w:rPr>
        <w:t>-</w:t>
      </w:r>
      <w:r>
        <w:object w:dxaOrig="240" w:dyaOrig="622" w14:anchorId="2B88567F">
          <v:shape id="_x0000_i1034" type="#_x0000_t75" alt="eqIde41289c7307b48bd893a195b321d250f" style="width:12pt;height:31.2pt" o:ole="">
            <v:imagedata r:id="rId22" o:title="eqIde41289c7307b48bd893a195b321d250f"/>
          </v:shape>
          <o:OLEObject Type="Embed" ProgID="Equation.DSMT4" ShapeID="_x0000_i1034" DrawAspect="Content" ObjectID="_1671895937" r:id="rId23"/>
        </w:object>
      </w:r>
      <w:r>
        <w:rPr>
          <w:rFonts w:eastAsia="Times New Roman"/>
        </w:rPr>
        <w:t>)÷</w:t>
      </w:r>
      <w:r>
        <w:object w:dxaOrig="240" w:dyaOrig="622" w14:anchorId="286B072D">
          <v:shape id="_x0000_i1035" type="#_x0000_t75" alt="eqIde41289c7307b48bd893a195b321d250f" style="width:12pt;height:31.2pt" o:ole="">
            <v:imagedata r:id="rId22" o:title="eqIde41289c7307b48bd893a195b321d250f"/>
          </v:shape>
          <o:OLEObject Type="Embed" ProgID="Equation.DSMT4" ShapeID="_x0000_i1035" DrawAspect="Content" ObjectID="_1671895938" r:id="rId24"/>
        </w:object>
      </w:r>
      <w:r>
        <w:tab/>
        <w:t>D</w:t>
      </w:r>
      <w:r>
        <w:t>．</w:t>
      </w:r>
      <w:r>
        <w:rPr>
          <w:rFonts w:eastAsia="Times New Roman"/>
        </w:rPr>
        <w:t>(</w:t>
      </w:r>
      <w:r>
        <w:object w:dxaOrig="218" w:dyaOrig="622" w14:anchorId="2CFF164D">
          <v:shape id="_x0000_i1036" type="#_x0000_t75" alt="eqIda8012d5322b240128851ebf3cd086e12" style="width:10.8pt;height:31.2pt" o:ole="">
            <v:imagedata r:id="rId20" o:title="eqIda8012d5322b240128851ebf3cd086e12"/>
          </v:shape>
          <o:OLEObject Type="Embed" ProgID="Equation.DSMT4" ShapeID="_x0000_i1036" DrawAspect="Content" ObjectID="_1671895939" r:id="rId25"/>
        </w:object>
      </w:r>
      <w:r>
        <w:rPr>
          <w:rFonts w:eastAsia="Times New Roman"/>
        </w:rPr>
        <w:t>-</w:t>
      </w:r>
      <w:r>
        <w:object w:dxaOrig="240" w:dyaOrig="622" w14:anchorId="5107505A">
          <v:shape id="_x0000_i1037" type="#_x0000_t75" alt="eqIde41289c7307b48bd893a195b321d250f" style="width:12pt;height:31.2pt" o:ole="">
            <v:imagedata r:id="rId22" o:title="eqIde41289c7307b48bd893a195b321d250f"/>
          </v:shape>
          <o:OLEObject Type="Embed" ProgID="Equation.DSMT4" ShapeID="_x0000_i1037" DrawAspect="Content" ObjectID="_1671895940" r:id="rId26"/>
        </w:object>
      </w:r>
      <w:r>
        <w:rPr>
          <w:rFonts w:eastAsia="Times New Roman"/>
        </w:rPr>
        <w:t>)÷</w:t>
      </w:r>
      <w:r>
        <w:object w:dxaOrig="218" w:dyaOrig="622" w14:anchorId="20A2785F">
          <v:shape id="_x0000_i1038" type="#_x0000_t75" alt="eqIda8012d5322b240128851ebf3cd086e12" style="width:10.8pt;height:31.2pt" o:ole="">
            <v:imagedata r:id="rId20" o:title="eqIda8012d5322b240128851ebf3cd086e12"/>
          </v:shape>
          <o:OLEObject Type="Embed" ProgID="Equation.DSMT4" ShapeID="_x0000_i1038" DrawAspect="Content" ObjectID="_1671895941" r:id="rId27"/>
        </w:object>
      </w:r>
    </w:p>
    <w:p w14:paraId="4AFEE170" w14:textId="3E564997" w:rsidR="000F0FC8" w:rsidRDefault="00820646" w:rsidP="000F0FC8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6</w:t>
      </w:r>
      <w:r w:rsidR="000F0FC8">
        <w:t>．</w:t>
      </w:r>
      <w:r w:rsidR="000F0FC8">
        <w:rPr>
          <w:rFonts w:ascii="宋体" w:hAnsi="宋体" w:cs="宋体"/>
        </w:rPr>
        <w:t>一件上衣先涨价</w:t>
      </w:r>
      <w:r w:rsidR="000F0FC8">
        <w:rPr>
          <w:rFonts w:eastAsia="Times New Roman"/>
        </w:rPr>
        <w:t>20%</w:t>
      </w:r>
      <w:r w:rsidR="000F0FC8">
        <w:rPr>
          <w:rFonts w:ascii="宋体" w:hAnsi="宋体" w:cs="宋体"/>
        </w:rPr>
        <w:t>，后降价</w:t>
      </w:r>
      <w:r w:rsidR="000F0FC8">
        <w:rPr>
          <w:rFonts w:eastAsia="Times New Roman"/>
        </w:rPr>
        <w:t>20%</w:t>
      </w:r>
      <w:r w:rsidR="000F0FC8">
        <w:rPr>
          <w:rFonts w:ascii="宋体" w:hAnsi="宋体" w:cs="宋体"/>
        </w:rPr>
        <w:t>，与原价比较，价格（　　）</w:t>
      </w:r>
    </w:p>
    <w:p w14:paraId="2F1B7029" w14:textId="77777777" w:rsidR="000F0FC8" w:rsidRDefault="000F0FC8" w:rsidP="000F0FC8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宋体" w:hAnsi="宋体" w:cs="宋体"/>
        </w:rPr>
      </w:pPr>
      <w:r w:rsidRPr="00043B54">
        <w:t>A</w:t>
      </w:r>
      <w:r w:rsidRPr="00043B54">
        <w:t>．</w:t>
      </w:r>
      <w:r>
        <w:rPr>
          <w:rFonts w:ascii="宋体" w:hAnsi="宋体" w:cs="宋体"/>
        </w:rPr>
        <w:t>提高了</w:t>
      </w:r>
      <w:r w:rsidRPr="00043B54">
        <w:tab/>
        <w:t>B</w:t>
      </w:r>
      <w:r w:rsidRPr="00043B54">
        <w:t>．</w:t>
      </w:r>
      <w:r>
        <w:rPr>
          <w:rFonts w:ascii="宋体" w:hAnsi="宋体" w:cs="宋体"/>
        </w:rPr>
        <w:t>降低了</w:t>
      </w:r>
      <w:r w:rsidRPr="00043B54">
        <w:tab/>
        <w:t>C</w:t>
      </w:r>
      <w:r w:rsidRPr="00043B54">
        <w:t>．</w:t>
      </w:r>
      <w:r>
        <w:rPr>
          <w:rFonts w:ascii="宋体" w:hAnsi="宋体" w:cs="宋体"/>
        </w:rPr>
        <w:t>相等</w:t>
      </w:r>
      <w:r w:rsidRPr="00043B54">
        <w:tab/>
        <w:t>D</w:t>
      </w:r>
      <w:r w:rsidRPr="00043B54">
        <w:t>．</w:t>
      </w:r>
      <w:r>
        <w:rPr>
          <w:rFonts w:ascii="宋体" w:hAnsi="宋体" w:cs="宋体"/>
        </w:rPr>
        <w:t>无法比较</w:t>
      </w:r>
    </w:p>
    <w:p w14:paraId="4AAAB301" w14:textId="545E68C8" w:rsidR="000F0FC8" w:rsidRDefault="00820646" w:rsidP="000F0FC8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7</w:t>
      </w:r>
      <w:r w:rsidR="000F0FC8">
        <w:t>．</w:t>
      </w:r>
      <w:r w:rsidR="000F0FC8">
        <w:rPr>
          <w:rFonts w:ascii="宋体" w:hAnsi="宋体" w:cs="宋体"/>
        </w:rPr>
        <w:t>一种商品现价90元，比原价降低了10元，降低了（　　）</w:t>
      </w:r>
    </w:p>
    <w:p w14:paraId="11A20C9A" w14:textId="77777777" w:rsidR="000F0FC8" w:rsidRDefault="000F0FC8" w:rsidP="000F0FC8">
      <w:pPr>
        <w:tabs>
          <w:tab w:val="left" w:pos="2769"/>
          <w:tab w:val="left" w:pos="5537"/>
        </w:tabs>
        <w:spacing w:line="360" w:lineRule="auto"/>
        <w:jc w:val="left"/>
        <w:textAlignment w:val="center"/>
        <w:rPr>
          <w:rFonts w:ascii="宋体" w:hAnsi="宋体" w:cs="宋体"/>
        </w:rPr>
      </w:pPr>
      <w:r w:rsidRPr="00043B54">
        <w:t>A</w:t>
      </w:r>
      <w:r w:rsidRPr="00043B54">
        <w:t>．</w:t>
      </w:r>
      <w:r w:rsidRPr="00043B54">
        <w:rPr>
          <w:noProof/>
        </w:rPr>
        <w:drawing>
          <wp:inline distT="0" distB="0" distL="0" distR="0" wp14:anchorId="13F088AA" wp14:editId="0DB7A56C">
            <wp:extent cx="95250" cy="333375"/>
            <wp:effectExtent l="0" t="0" r="0" b="0"/>
            <wp:docPr id="100001" name="图片 10000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0296105" name="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333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43B54">
        <w:tab/>
        <w:t>B</w:t>
      </w:r>
      <w:r w:rsidRPr="00043B54">
        <w:t>．</w:t>
      </w:r>
      <w:r>
        <w:rPr>
          <w:rFonts w:ascii="宋体" w:hAnsi="宋体" w:cs="宋体"/>
        </w:rPr>
        <w:t>10%</w:t>
      </w:r>
      <w:r w:rsidRPr="00043B54">
        <w:tab/>
        <w:t>C</w:t>
      </w:r>
      <w:r w:rsidRPr="00043B54">
        <w:t>．</w:t>
      </w:r>
      <w:r>
        <w:rPr>
          <w:rFonts w:ascii="宋体" w:hAnsi="宋体" w:cs="宋体"/>
        </w:rPr>
        <w:t>9%</w:t>
      </w:r>
    </w:p>
    <w:p w14:paraId="10CA1E41" w14:textId="39C6157A" w:rsidR="000F0FC8" w:rsidRDefault="00820646" w:rsidP="000F0FC8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8</w:t>
      </w:r>
      <w:r w:rsidR="000F0FC8">
        <w:t>．</w:t>
      </w:r>
      <w:r w:rsidR="000F0FC8">
        <w:rPr>
          <w:rFonts w:ascii="宋体" w:hAnsi="宋体" w:cs="宋体"/>
        </w:rPr>
        <w:t>某商品</w:t>
      </w:r>
      <w:r w:rsidR="000F0FC8">
        <w:rPr>
          <w:rFonts w:eastAsia="Times New Roman"/>
        </w:rPr>
        <w:t>10</w:t>
      </w:r>
      <w:r w:rsidR="000F0FC8">
        <w:rPr>
          <w:rFonts w:ascii="宋体" w:hAnsi="宋体" w:cs="宋体"/>
        </w:rPr>
        <w:t>月份的价格为</w:t>
      </w:r>
      <w:r w:rsidR="000F0FC8">
        <w:rPr>
          <w:rFonts w:eastAsia="Times New Roman"/>
        </w:rPr>
        <w:t>100</w:t>
      </w:r>
      <w:r w:rsidR="000F0FC8">
        <w:rPr>
          <w:rFonts w:ascii="宋体" w:hAnsi="宋体" w:cs="宋体"/>
        </w:rPr>
        <w:t>元，</w:t>
      </w:r>
      <w:r w:rsidR="000F0FC8">
        <w:rPr>
          <w:rFonts w:eastAsia="Times New Roman"/>
        </w:rPr>
        <w:t>11</w:t>
      </w:r>
      <w:r w:rsidR="000F0FC8">
        <w:rPr>
          <w:rFonts w:ascii="宋体" w:hAnsi="宋体" w:cs="宋体"/>
        </w:rPr>
        <w:t>月的价格比</w:t>
      </w:r>
      <w:r w:rsidR="000F0FC8">
        <w:rPr>
          <w:rFonts w:eastAsia="Times New Roman"/>
        </w:rPr>
        <w:t>10</w:t>
      </w:r>
      <w:r w:rsidR="000F0FC8">
        <w:rPr>
          <w:rFonts w:ascii="宋体" w:hAnsi="宋体" w:cs="宋体"/>
        </w:rPr>
        <w:t>月上涨了</w:t>
      </w:r>
      <w:r w:rsidR="000F0FC8">
        <w:rPr>
          <w:rFonts w:eastAsia="Times New Roman"/>
        </w:rPr>
        <w:t>10%</w:t>
      </w:r>
      <w:r w:rsidR="000F0FC8">
        <w:rPr>
          <w:rFonts w:ascii="宋体" w:hAnsi="宋体" w:cs="宋体"/>
        </w:rPr>
        <w:t>，</w:t>
      </w:r>
      <w:r w:rsidR="000F0FC8">
        <w:rPr>
          <w:rFonts w:eastAsia="Times New Roman"/>
        </w:rPr>
        <w:t>12</w:t>
      </w:r>
      <w:r w:rsidR="000F0FC8">
        <w:rPr>
          <w:rFonts w:ascii="宋体" w:hAnsi="宋体" w:cs="宋体"/>
        </w:rPr>
        <w:t>月比</w:t>
      </w:r>
      <w:r w:rsidR="000F0FC8">
        <w:rPr>
          <w:rFonts w:eastAsia="Times New Roman"/>
        </w:rPr>
        <w:t>11</w:t>
      </w:r>
      <w:r w:rsidR="000F0FC8">
        <w:rPr>
          <w:rFonts w:ascii="宋体" w:hAnsi="宋体" w:cs="宋体"/>
        </w:rPr>
        <w:t>月又涨了</w:t>
      </w:r>
      <w:r w:rsidR="000F0FC8">
        <w:rPr>
          <w:rFonts w:eastAsia="Times New Roman"/>
        </w:rPr>
        <w:t>10%</w:t>
      </w:r>
      <w:r w:rsidR="000F0FC8">
        <w:rPr>
          <w:rFonts w:ascii="宋体" w:hAnsi="宋体" w:cs="宋体"/>
        </w:rPr>
        <w:t>，这种商品</w:t>
      </w:r>
      <w:r w:rsidR="000F0FC8">
        <w:rPr>
          <w:rFonts w:eastAsia="Times New Roman"/>
        </w:rPr>
        <w:t>12</w:t>
      </w:r>
      <w:r w:rsidR="000F0FC8">
        <w:rPr>
          <w:rFonts w:ascii="宋体" w:hAnsi="宋体" w:cs="宋体"/>
        </w:rPr>
        <w:t>月份的价格是（　　）</w:t>
      </w:r>
    </w:p>
    <w:p w14:paraId="34F760D5" w14:textId="77777777" w:rsidR="000F0FC8" w:rsidRDefault="000F0FC8" w:rsidP="000F0FC8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t>．</w:t>
      </w:r>
      <w:r>
        <w:rPr>
          <w:rFonts w:eastAsia="Times New Roman"/>
        </w:rPr>
        <w:t>120</w:t>
      </w:r>
      <w:r>
        <w:rPr>
          <w:rFonts w:ascii="宋体" w:hAnsi="宋体" w:cs="宋体"/>
        </w:rPr>
        <w:t>元</w:t>
      </w:r>
      <w:r>
        <w:tab/>
        <w:t>B</w:t>
      </w:r>
      <w:r>
        <w:t>．</w:t>
      </w:r>
      <w:r>
        <w:rPr>
          <w:rFonts w:eastAsia="Times New Roman"/>
        </w:rPr>
        <w:t>99</w:t>
      </w:r>
      <w:r>
        <w:rPr>
          <w:rFonts w:ascii="宋体" w:hAnsi="宋体" w:cs="宋体"/>
        </w:rPr>
        <w:t>元</w:t>
      </w:r>
      <w:r>
        <w:tab/>
        <w:t>C</w:t>
      </w:r>
      <w:r>
        <w:t>．</w:t>
      </w:r>
      <w:r>
        <w:rPr>
          <w:rFonts w:eastAsia="Times New Roman"/>
        </w:rPr>
        <w:t>101</w:t>
      </w:r>
      <w:r>
        <w:rPr>
          <w:rFonts w:ascii="宋体" w:hAnsi="宋体" w:cs="宋体"/>
        </w:rPr>
        <w:t>元</w:t>
      </w:r>
      <w:r>
        <w:tab/>
        <w:t>D</w:t>
      </w:r>
      <w:r>
        <w:t>．</w:t>
      </w:r>
      <w:r>
        <w:rPr>
          <w:rFonts w:eastAsia="Times New Roman"/>
        </w:rPr>
        <w:t>121</w:t>
      </w:r>
      <w:r>
        <w:rPr>
          <w:rFonts w:ascii="宋体" w:hAnsi="宋体" w:cs="宋体"/>
        </w:rPr>
        <w:t>元</w:t>
      </w:r>
    </w:p>
    <w:p w14:paraId="114A8E38" w14:textId="56E50F76" w:rsidR="000F0FC8" w:rsidRDefault="00820646" w:rsidP="000F0FC8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9</w:t>
      </w:r>
      <w:r w:rsidR="000F0FC8">
        <w:t>．</w:t>
      </w:r>
      <w:r w:rsidR="000F0FC8">
        <w:rPr>
          <w:rFonts w:ascii="宋体" w:hAnsi="宋体" w:cs="宋体"/>
        </w:rPr>
        <w:t>在含糖</w:t>
      </w:r>
      <w:r w:rsidR="000F0FC8">
        <w:rPr>
          <w:rFonts w:eastAsia="Times New Roman"/>
        </w:rPr>
        <w:t>30%</w:t>
      </w:r>
      <w:r w:rsidR="000F0FC8">
        <w:rPr>
          <w:rFonts w:ascii="宋体" w:hAnsi="宋体" w:cs="宋体"/>
        </w:rPr>
        <w:t>的糖水中，加入</w:t>
      </w:r>
      <w:r w:rsidR="000F0FC8">
        <w:rPr>
          <w:rFonts w:eastAsia="Times New Roman"/>
        </w:rPr>
        <w:t>5g</w:t>
      </w:r>
      <w:r w:rsidR="000F0FC8">
        <w:rPr>
          <w:rFonts w:ascii="宋体" w:hAnsi="宋体" w:cs="宋体"/>
        </w:rPr>
        <w:t>糖和</w:t>
      </w:r>
      <w:r w:rsidR="000F0FC8">
        <w:rPr>
          <w:rFonts w:eastAsia="Times New Roman"/>
        </w:rPr>
        <w:t>10g</w:t>
      </w:r>
      <w:r w:rsidR="000F0FC8">
        <w:rPr>
          <w:rFonts w:ascii="宋体" w:hAnsi="宋体" w:cs="宋体"/>
        </w:rPr>
        <w:t>水，这时水中含糖的百分比是</w:t>
      </w:r>
      <w:r w:rsidR="000F0FC8">
        <w:rPr>
          <w:rFonts w:eastAsia="Times New Roman"/>
        </w:rPr>
        <w:t>(</w:t>
      </w:r>
      <w:r w:rsidR="000F0FC8">
        <w:rPr>
          <w:rFonts w:ascii="宋体" w:hAnsi="宋体" w:cs="宋体"/>
        </w:rPr>
        <w:t xml:space="preserve">　　</w:t>
      </w:r>
      <w:r w:rsidR="000F0FC8">
        <w:rPr>
          <w:rFonts w:eastAsia="Times New Roman"/>
        </w:rPr>
        <w:t>)</w:t>
      </w:r>
      <w:r w:rsidR="000F0FC8">
        <w:rPr>
          <w:rFonts w:ascii="宋体" w:hAnsi="宋体" w:cs="宋体"/>
        </w:rPr>
        <w:t>。</w:t>
      </w:r>
    </w:p>
    <w:p w14:paraId="743EAEB7" w14:textId="77777777" w:rsidR="000F0FC8" w:rsidRDefault="000F0FC8" w:rsidP="000F0FC8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宋体" w:hAnsi="宋体" w:cs="宋体"/>
        </w:rPr>
      </w:pPr>
      <w:r w:rsidRPr="00043B54">
        <w:t>A</w:t>
      </w:r>
      <w:r w:rsidRPr="00043B54">
        <w:t>．</w:t>
      </w:r>
      <w:r>
        <w:rPr>
          <w:rFonts w:ascii="宋体" w:hAnsi="宋体" w:cs="宋体"/>
        </w:rPr>
        <w:t>大于</w:t>
      </w:r>
      <w:r>
        <w:rPr>
          <w:rFonts w:eastAsia="Times New Roman"/>
        </w:rPr>
        <w:t>30%</w:t>
      </w:r>
      <w:r w:rsidRPr="00043B54">
        <w:tab/>
        <w:t>B</w:t>
      </w:r>
      <w:r w:rsidRPr="00043B54">
        <w:t>．</w:t>
      </w:r>
      <w:r>
        <w:rPr>
          <w:rFonts w:ascii="宋体" w:hAnsi="宋体" w:cs="宋体"/>
        </w:rPr>
        <w:t>等于</w:t>
      </w:r>
      <w:r>
        <w:rPr>
          <w:rFonts w:eastAsia="Times New Roman"/>
        </w:rPr>
        <w:t>30%</w:t>
      </w:r>
      <w:r w:rsidRPr="00043B54">
        <w:tab/>
        <w:t>C</w:t>
      </w:r>
      <w:r w:rsidRPr="00043B54">
        <w:t>．</w:t>
      </w:r>
      <w:r>
        <w:rPr>
          <w:rFonts w:ascii="宋体" w:hAnsi="宋体" w:cs="宋体"/>
        </w:rPr>
        <w:t>小于</w:t>
      </w:r>
      <w:r>
        <w:rPr>
          <w:rFonts w:eastAsia="Times New Roman"/>
        </w:rPr>
        <w:t>30%</w:t>
      </w:r>
      <w:r w:rsidRPr="00043B54">
        <w:tab/>
        <w:t>D</w:t>
      </w:r>
      <w:r w:rsidRPr="00043B54">
        <w:t>．</w:t>
      </w:r>
      <w:r>
        <w:rPr>
          <w:rFonts w:ascii="宋体" w:hAnsi="宋体" w:cs="宋体"/>
        </w:rPr>
        <w:t>无法确定</w:t>
      </w:r>
    </w:p>
    <w:p w14:paraId="23C1A169" w14:textId="04414198" w:rsidR="000F0FC8" w:rsidRDefault="000F0FC8" w:rsidP="000F0FC8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</w:t>
      </w:r>
      <w:r w:rsidR="00820646">
        <w:t>0</w:t>
      </w:r>
      <w:r>
        <w:t>．</w:t>
      </w:r>
      <w:r>
        <w:rPr>
          <w:rFonts w:ascii="宋体" w:hAnsi="宋体" w:cs="宋体"/>
        </w:rPr>
        <w:t>要运走一堆沙，第一次运走它的</w:t>
      </w:r>
      <w:r>
        <w:rPr>
          <w:rFonts w:eastAsia="Times New Roman"/>
        </w:rPr>
        <w:t>20%</w:t>
      </w:r>
      <w:r>
        <w:rPr>
          <w:rFonts w:ascii="宋体" w:hAnsi="宋体" w:cs="宋体"/>
        </w:rPr>
        <w:t>，第二次运走剩下的</w:t>
      </w:r>
      <w:r>
        <w:rPr>
          <w:rFonts w:eastAsia="Times New Roman"/>
        </w:rPr>
        <w:t>20%</w:t>
      </w:r>
      <w:r>
        <w:rPr>
          <w:rFonts w:ascii="宋体" w:hAnsi="宋体" w:cs="宋体"/>
        </w:rPr>
        <w:t>，两次运走的量相比，</w:t>
      </w:r>
      <w:r>
        <w:rPr>
          <w:rFonts w:eastAsia="Times New Roman"/>
        </w:rPr>
        <w:t>(</w:t>
      </w:r>
      <w:r>
        <w:rPr>
          <w:rFonts w:ascii="宋体" w:hAnsi="宋体" w:cs="宋体"/>
        </w:rPr>
        <w:t xml:space="preserve">　　</w:t>
      </w:r>
      <w:r>
        <w:rPr>
          <w:rFonts w:eastAsia="Times New Roman"/>
        </w:rPr>
        <w:t>)</w:t>
      </w:r>
      <w:r>
        <w:rPr>
          <w:rFonts w:ascii="宋体" w:hAnsi="宋体" w:cs="宋体"/>
        </w:rPr>
        <w:t>。</w:t>
      </w:r>
    </w:p>
    <w:p w14:paraId="565A0798" w14:textId="77777777" w:rsidR="000F0FC8" w:rsidRDefault="000F0FC8" w:rsidP="000F0FC8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t>．</w:t>
      </w:r>
      <w:r>
        <w:rPr>
          <w:rFonts w:ascii="宋体" w:hAnsi="宋体" w:cs="宋体"/>
        </w:rPr>
        <w:t>第一次多</w:t>
      </w:r>
      <w:r>
        <w:tab/>
        <w:t>B</w:t>
      </w:r>
      <w:r>
        <w:t>．</w:t>
      </w:r>
      <w:r>
        <w:rPr>
          <w:rFonts w:ascii="宋体" w:hAnsi="宋体" w:cs="宋体"/>
        </w:rPr>
        <w:t>第二次多</w:t>
      </w:r>
      <w:r>
        <w:tab/>
        <w:t>C</w:t>
      </w:r>
      <w:r>
        <w:t>．</w:t>
      </w:r>
      <w:r>
        <w:rPr>
          <w:rFonts w:ascii="宋体" w:hAnsi="宋体" w:cs="宋体"/>
        </w:rPr>
        <w:t>两次一样多</w:t>
      </w:r>
      <w:r>
        <w:tab/>
        <w:t>D</w:t>
      </w:r>
      <w:r>
        <w:t>．</w:t>
      </w:r>
      <w:r>
        <w:rPr>
          <w:rFonts w:ascii="宋体" w:hAnsi="宋体" w:cs="宋体"/>
        </w:rPr>
        <w:t>无法比较</w:t>
      </w:r>
    </w:p>
    <w:p w14:paraId="56E232E0" w14:textId="3E1DBC50" w:rsidR="000F0FC8" w:rsidRDefault="000F0FC8" w:rsidP="000F0FC8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</w:t>
      </w:r>
      <w:r w:rsidR="00820646">
        <w:t>1</w:t>
      </w:r>
      <w:r>
        <w:t>．</w:t>
      </w:r>
      <w:r>
        <w:rPr>
          <w:rFonts w:ascii="宋体" w:hAnsi="宋体" w:cs="宋体"/>
        </w:rPr>
        <w:t>小强把</w:t>
      </w:r>
      <w:r>
        <w:rPr>
          <w:rFonts w:eastAsia="Times New Roman"/>
        </w:rPr>
        <w:t>500</w:t>
      </w:r>
      <w:r>
        <w:rPr>
          <w:rFonts w:ascii="宋体" w:hAnsi="宋体" w:cs="宋体"/>
        </w:rPr>
        <w:t>元存入银行，整存整取两年，年利率按照</w:t>
      </w:r>
      <w:r>
        <w:rPr>
          <w:rFonts w:eastAsia="Times New Roman"/>
        </w:rPr>
        <w:t>3.15%</w:t>
      </w:r>
      <w:r>
        <w:rPr>
          <w:rFonts w:ascii="宋体" w:hAnsi="宋体" w:cs="宋体"/>
        </w:rPr>
        <w:t>计算，到期他得到的利息列式应是（    ）。</w:t>
      </w:r>
    </w:p>
    <w:p w14:paraId="3EC6A15A" w14:textId="77777777" w:rsidR="000F0FC8" w:rsidRDefault="000F0FC8" w:rsidP="000F0FC8">
      <w:pPr>
        <w:tabs>
          <w:tab w:val="left" w:pos="4153"/>
        </w:tabs>
        <w:spacing w:line="360" w:lineRule="auto"/>
        <w:jc w:val="left"/>
        <w:textAlignment w:val="center"/>
        <w:rPr>
          <w:rFonts w:eastAsia="Times New Roman"/>
        </w:rPr>
      </w:pPr>
      <w:r>
        <w:lastRenderedPageBreak/>
        <w:t>A</w:t>
      </w:r>
      <w:r>
        <w:t>．</w:t>
      </w:r>
      <w:r>
        <w:rPr>
          <w:rFonts w:eastAsia="Times New Roman"/>
        </w:rPr>
        <w:t>500</w:t>
      </w:r>
      <w:r>
        <w:rPr>
          <w:rFonts w:ascii="宋体" w:hAnsi="宋体" w:cs="宋体"/>
        </w:rPr>
        <w:t>×</w:t>
      </w:r>
      <w:r>
        <w:rPr>
          <w:rFonts w:eastAsia="Times New Roman"/>
        </w:rPr>
        <w:t>3.15%</w:t>
      </w:r>
      <w:r>
        <w:tab/>
        <w:t>B</w:t>
      </w:r>
      <w:r>
        <w:t>．</w:t>
      </w:r>
      <w:r>
        <w:rPr>
          <w:rFonts w:eastAsia="Times New Roman"/>
        </w:rPr>
        <w:t>500</w:t>
      </w:r>
      <w:r>
        <w:rPr>
          <w:rFonts w:ascii="宋体" w:hAnsi="宋体" w:cs="宋体"/>
        </w:rPr>
        <w:t>×</w:t>
      </w:r>
      <w:r>
        <w:rPr>
          <w:rFonts w:eastAsia="Times New Roman"/>
        </w:rPr>
        <w:t>3.15%</w:t>
      </w:r>
      <w:r>
        <w:rPr>
          <w:rFonts w:ascii="宋体" w:hAnsi="宋体" w:cs="宋体"/>
        </w:rPr>
        <w:t>×</w:t>
      </w:r>
      <w:r>
        <w:rPr>
          <w:rFonts w:eastAsia="Times New Roman"/>
        </w:rPr>
        <w:t>2</w:t>
      </w:r>
    </w:p>
    <w:p w14:paraId="6528DBB3" w14:textId="77777777" w:rsidR="000F0FC8" w:rsidRDefault="000F0FC8" w:rsidP="000F0FC8">
      <w:pPr>
        <w:tabs>
          <w:tab w:val="left" w:pos="4153"/>
        </w:tabs>
        <w:spacing w:line="360" w:lineRule="auto"/>
        <w:jc w:val="left"/>
        <w:textAlignment w:val="center"/>
        <w:rPr>
          <w:rFonts w:eastAsia="Times New Roman"/>
        </w:rPr>
      </w:pPr>
      <w:r>
        <w:t>C</w:t>
      </w:r>
      <w:r>
        <w:t>．</w:t>
      </w:r>
      <w:r>
        <w:rPr>
          <w:rFonts w:eastAsia="Times New Roman"/>
        </w:rPr>
        <w:t>500</w:t>
      </w:r>
      <w:r>
        <w:rPr>
          <w:rFonts w:ascii="宋体" w:hAnsi="宋体" w:cs="宋体"/>
        </w:rPr>
        <w:t>×</w:t>
      </w:r>
      <w:r>
        <w:rPr>
          <w:rFonts w:eastAsia="Times New Roman"/>
        </w:rPr>
        <w:t>3.15%</w:t>
      </w:r>
      <w:r>
        <w:rPr>
          <w:rFonts w:ascii="宋体" w:hAnsi="宋体" w:cs="宋体"/>
        </w:rPr>
        <w:t>＋</w:t>
      </w:r>
      <w:r>
        <w:rPr>
          <w:rFonts w:eastAsia="Times New Roman"/>
        </w:rPr>
        <w:t>500</w:t>
      </w:r>
      <w:r>
        <w:tab/>
        <w:t>D</w:t>
      </w:r>
      <w:r>
        <w:t>．</w:t>
      </w:r>
      <w:r>
        <w:rPr>
          <w:rFonts w:eastAsia="Times New Roman"/>
        </w:rPr>
        <w:t>500</w:t>
      </w:r>
      <w:r>
        <w:rPr>
          <w:rFonts w:ascii="宋体" w:hAnsi="宋体" w:cs="宋体"/>
        </w:rPr>
        <w:t>×</w:t>
      </w:r>
      <w:r>
        <w:rPr>
          <w:rFonts w:eastAsia="Times New Roman"/>
        </w:rPr>
        <w:t>3.15%</w:t>
      </w:r>
      <w:r>
        <w:rPr>
          <w:rFonts w:ascii="宋体" w:hAnsi="宋体" w:cs="宋体"/>
        </w:rPr>
        <w:t>×</w:t>
      </w:r>
      <w:r>
        <w:rPr>
          <w:rFonts w:eastAsia="Times New Roman"/>
        </w:rPr>
        <w:t>2</w:t>
      </w:r>
      <w:r>
        <w:rPr>
          <w:rFonts w:ascii="宋体" w:hAnsi="宋体" w:cs="宋体"/>
        </w:rPr>
        <w:t>＋</w:t>
      </w:r>
      <w:r>
        <w:rPr>
          <w:rFonts w:eastAsia="Times New Roman"/>
        </w:rPr>
        <w:t>500</w:t>
      </w:r>
    </w:p>
    <w:p w14:paraId="6B815258" w14:textId="1D018D6A" w:rsidR="000F0FC8" w:rsidRDefault="000F0FC8" w:rsidP="000F0FC8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</w:t>
      </w:r>
      <w:r w:rsidR="00820646">
        <w:t>2</w:t>
      </w:r>
      <w:r>
        <w:t>．</w:t>
      </w:r>
      <w:r>
        <w:rPr>
          <w:rFonts w:ascii="宋体" w:hAnsi="宋体" w:cs="宋体"/>
        </w:rPr>
        <w:t>笑笑玩小球下落游戏，她发现每次弹起高度比下落高度少</w:t>
      </w:r>
      <w:r>
        <w:rPr>
          <w:rFonts w:eastAsia="Times New Roman"/>
        </w:rPr>
        <w:t>20%</w:t>
      </w:r>
      <w:r>
        <w:rPr>
          <w:rFonts w:ascii="宋体" w:hAnsi="宋体" w:cs="宋体"/>
        </w:rPr>
        <w:t>，如果弹起高度是</w:t>
      </w:r>
      <w:r>
        <w:rPr>
          <w:rFonts w:eastAsia="Times New Roman"/>
        </w:rPr>
        <w:t>1.2 m</w:t>
      </w:r>
      <w:r>
        <w:rPr>
          <w:rFonts w:ascii="宋体" w:hAnsi="宋体" w:cs="宋体"/>
        </w:rPr>
        <w:t>，那么小球需要从</w:t>
      </w:r>
      <w:r>
        <w:rPr>
          <w:rFonts w:eastAsia="Times New Roman"/>
        </w:rPr>
        <w:t>(    )m</w:t>
      </w:r>
      <w:r>
        <w:rPr>
          <w:rFonts w:ascii="宋体" w:hAnsi="宋体" w:cs="宋体"/>
        </w:rPr>
        <w:t>的高度下落。</w:t>
      </w:r>
    </w:p>
    <w:p w14:paraId="5B40DE85" w14:textId="77777777" w:rsidR="000F0FC8" w:rsidRDefault="000F0FC8" w:rsidP="000F0FC8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 wp14:anchorId="5951D488" wp14:editId="33535D5E">
            <wp:extent cx="666750" cy="942975"/>
            <wp:effectExtent l="0" t="0" r="0" b="0"/>
            <wp:docPr id="100005" name="图片 10000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7444713" name="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666750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A58B87" w14:textId="77777777" w:rsidR="000F0FC8" w:rsidRDefault="000F0FC8" w:rsidP="000F0FC8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eastAsia="Times New Roman"/>
        </w:rPr>
      </w:pPr>
      <w:r>
        <w:t>A</w:t>
      </w:r>
      <w:r>
        <w:t>．</w:t>
      </w:r>
      <w:r>
        <w:rPr>
          <w:rFonts w:eastAsia="Times New Roman"/>
        </w:rPr>
        <w:t>1.44</w:t>
      </w:r>
      <w:r>
        <w:tab/>
        <w:t>B</w:t>
      </w:r>
      <w:r>
        <w:t>．</w:t>
      </w:r>
      <w:r>
        <w:rPr>
          <w:rFonts w:eastAsia="Times New Roman"/>
        </w:rPr>
        <w:t>1.5</w:t>
      </w:r>
      <w:r>
        <w:rPr>
          <w:rFonts w:ascii="宋体" w:hAnsi="宋体" w:cs="宋体"/>
        </w:rPr>
        <w:t>．</w:t>
      </w:r>
      <w:r>
        <w:tab/>
        <w:t>C</w:t>
      </w:r>
      <w:r>
        <w:t>．</w:t>
      </w:r>
      <w:r>
        <w:rPr>
          <w:rFonts w:eastAsia="Times New Roman"/>
        </w:rPr>
        <w:t>2.5</w:t>
      </w:r>
      <w:r>
        <w:tab/>
        <w:t>D</w:t>
      </w:r>
      <w:r>
        <w:t>．</w:t>
      </w:r>
      <w:r>
        <w:rPr>
          <w:rFonts w:eastAsia="Times New Roman"/>
        </w:rPr>
        <w:t>6</w:t>
      </w:r>
    </w:p>
    <w:p w14:paraId="03E69383" w14:textId="554A99F2" w:rsidR="000F0FC8" w:rsidRDefault="000F0FC8" w:rsidP="000F0FC8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</w:t>
      </w:r>
      <w:r w:rsidR="00820646">
        <w:t>3</w:t>
      </w:r>
      <w:r>
        <w:t>．</w:t>
      </w:r>
      <w:r>
        <w:rPr>
          <w:rFonts w:ascii="宋体" w:hAnsi="宋体" w:cs="宋体"/>
        </w:rPr>
        <w:t>为尽快收回资金，某公司以</w:t>
      </w:r>
      <w:r>
        <w:rPr>
          <w:rFonts w:eastAsia="Times New Roman"/>
        </w:rPr>
        <w:t>24</w:t>
      </w:r>
      <w:r>
        <w:rPr>
          <w:rFonts w:ascii="宋体" w:hAnsi="宋体" w:cs="宋体"/>
        </w:rPr>
        <w:t>万元的价格卖出一套甲种设备，盈利</w:t>
      </w:r>
      <w:r>
        <w:rPr>
          <w:rFonts w:eastAsia="Times New Roman"/>
        </w:rPr>
        <w:t>20%</w:t>
      </w:r>
      <w:r>
        <w:rPr>
          <w:rFonts w:ascii="宋体" w:hAnsi="宋体" w:cs="宋体"/>
        </w:rPr>
        <w:t>；又以</w:t>
      </w:r>
      <w:r>
        <w:rPr>
          <w:rFonts w:eastAsia="Times New Roman"/>
        </w:rPr>
        <w:t>24</w:t>
      </w:r>
      <w:r>
        <w:rPr>
          <w:rFonts w:ascii="宋体" w:hAnsi="宋体" w:cs="宋体"/>
        </w:rPr>
        <w:t>万元的价格卖出一套乙种设备，亏本</w:t>
      </w:r>
      <w:r>
        <w:rPr>
          <w:rFonts w:eastAsia="Times New Roman"/>
        </w:rPr>
        <w:t>20%</w:t>
      </w:r>
      <w:r>
        <w:rPr>
          <w:rFonts w:ascii="宋体" w:hAnsi="宋体" w:cs="宋体"/>
        </w:rPr>
        <w:t>．那么该公司卖出这两套设备（　　）</w:t>
      </w:r>
    </w:p>
    <w:p w14:paraId="3FB5B76C" w14:textId="77777777" w:rsidR="000F0FC8" w:rsidRDefault="000F0FC8" w:rsidP="000F0FC8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t>．</w:t>
      </w:r>
      <w:r>
        <w:rPr>
          <w:rFonts w:ascii="宋体" w:hAnsi="宋体" w:cs="宋体"/>
        </w:rPr>
        <w:t>赚</w:t>
      </w:r>
      <w:r>
        <w:rPr>
          <w:rFonts w:eastAsia="Times New Roman"/>
        </w:rPr>
        <w:t>2.5</w:t>
      </w:r>
      <w:r>
        <w:rPr>
          <w:rFonts w:ascii="宋体" w:hAnsi="宋体" w:cs="宋体"/>
        </w:rPr>
        <w:t>万元</w:t>
      </w:r>
      <w:r>
        <w:tab/>
        <w:t>B</w:t>
      </w:r>
      <w:r>
        <w:t>．</w:t>
      </w:r>
      <w:r>
        <w:rPr>
          <w:rFonts w:ascii="宋体" w:hAnsi="宋体" w:cs="宋体"/>
        </w:rPr>
        <w:t>亏</w:t>
      </w:r>
      <w:r>
        <w:rPr>
          <w:rFonts w:eastAsia="Times New Roman"/>
        </w:rPr>
        <w:t>2</w:t>
      </w:r>
      <w:r>
        <w:rPr>
          <w:rFonts w:ascii="宋体" w:hAnsi="宋体" w:cs="宋体"/>
        </w:rPr>
        <w:t>万元</w:t>
      </w:r>
      <w:r>
        <w:tab/>
        <w:t>C</w:t>
      </w:r>
      <w:r>
        <w:t>．</w:t>
      </w:r>
      <w:r>
        <w:rPr>
          <w:rFonts w:ascii="宋体" w:hAnsi="宋体" w:cs="宋体"/>
        </w:rPr>
        <w:t>赚</w:t>
      </w:r>
      <w:r>
        <w:rPr>
          <w:rFonts w:eastAsia="Times New Roman"/>
        </w:rPr>
        <w:t>2</w:t>
      </w:r>
      <w:r>
        <w:rPr>
          <w:rFonts w:ascii="宋体" w:hAnsi="宋体" w:cs="宋体"/>
        </w:rPr>
        <w:t>万元</w:t>
      </w:r>
      <w:r>
        <w:tab/>
        <w:t>D</w:t>
      </w:r>
      <w:r>
        <w:t>．</w:t>
      </w:r>
      <w:r>
        <w:rPr>
          <w:rFonts w:ascii="宋体" w:hAnsi="宋体" w:cs="宋体"/>
        </w:rPr>
        <w:t>不亏不赚</w:t>
      </w:r>
    </w:p>
    <w:p w14:paraId="394A71DE" w14:textId="782F83C6" w:rsidR="000F0FC8" w:rsidRDefault="000F0FC8" w:rsidP="000F0FC8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</w:t>
      </w:r>
      <w:r w:rsidR="00820646">
        <w:t>4</w:t>
      </w:r>
      <w:r>
        <w:t>．</w:t>
      </w:r>
      <w:r>
        <w:rPr>
          <w:rFonts w:ascii="宋体" w:hAnsi="宋体" w:cs="宋体"/>
        </w:rPr>
        <w:t>一双鞋卖</w:t>
      </w:r>
      <w:r>
        <w:rPr>
          <w:rFonts w:eastAsia="Times New Roman"/>
        </w:rPr>
        <w:t>160</w:t>
      </w:r>
      <w:r>
        <w:rPr>
          <w:rFonts w:ascii="宋体" w:hAnsi="宋体" w:cs="宋体"/>
        </w:rPr>
        <w:t>元，可赚</w:t>
      </w:r>
      <w:r>
        <w:rPr>
          <w:rFonts w:eastAsia="Times New Roman"/>
        </w:rPr>
        <w:t>60%</w:t>
      </w:r>
      <w:r>
        <w:rPr>
          <w:rFonts w:ascii="宋体" w:hAnsi="宋体" w:cs="宋体"/>
        </w:rPr>
        <w:t>；卖</w:t>
      </w:r>
      <w:r>
        <w:rPr>
          <w:rFonts w:eastAsia="Times New Roman"/>
        </w:rPr>
        <w:t>130</w:t>
      </w:r>
      <w:r>
        <w:rPr>
          <w:rFonts w:ascii="宋体" w:hAnsi="宋体" w:cs="宋体"/>
        </w:rPr>
        <w:t>元可赚（　　）</w:t>
      </w:r>
    </w:p>
    <w:p w14:paraId="77FF1DFF" w14:textId="77777777" w:rsidR="000F0FC8" w:rsidRDefault="000F0FC8" w:rsidP="000F0FC8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eastAsia="Times New Roman"/>
        </w:rPr>
      </w:pPr>
      <w:r>
        <w:t>A</w:t>
      </w:r>
      <w:r>
        <w:t>．</w:t>
      </w:r>
      <w:r>
        <w:rPr>
          <w:rFonts w:eastAsia="Times New Roman"/>
        </w:rPr>
        <w:t>60%</w:t>
      </w:r>
      <w:r>
        <w:tab/>
        <w:t>B</w:t>
      </w:r>
      <w:r>
        <w:t>．</w:t>
      </w:r>
      <w:r>
        <w:rPr>
          <w:rFonts w:eastAsia="Times New Roman"/>
        </w:rPr>
        <w:t>40%</w:t>
      </w:r>
      <w:r>
        <w:tab/>
        <w:t>C</w:t>
      </w:r>
      <w:r>
        <w:t>．</w:t>
      </w:r>
      <w:r>
        <w:rPr>
          <w:rFonts w:eastAsia="Times New Roman"/>
        </w:rPr>
        <w:t>30%</w:t>
      </w:r>
      <w:r>
        <w:tab/>
        <w:t>D</w:t>
      </w:r>
      <w:r>
        <w:t>．</w:t>
      </w:r>
      <w:r>
        <w:rPr>
          <w:rFonts w:eastAsia="Times New Roman"/>
        </w:rPr>
        <w:t>20%</w:t>
      </w:r>
    </w:p>
    <w:p w14:paraId="432E98F9" w14:textId="07D747EF" w:rsidR="000F0FC8" w:rsidRDefault="00820646" w:rsidP="000F0FC8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5</w:t>
      </w:r>
      <w:r w:rsidR="000F0FC8">
        <w:t>．</w:t>
      </w:r>
      <w:r w:rsidR="000F0FC8">
        <w:rPr>
          <w:rFonts w:ascii="宋体" w:hAnsi="宋体" w:cs="宋体"/>
        </w:rPr>
        <w:t>下列表述错误的是（    ）。</w:t>
      </w:r>
    </w:p>
    <w:p w14:paraId="6DAF6A63" w14:textId="77777777" w:rsidR="000F0FC8" w:rsidRDefault="000F0FC8" w:rsidP="000F0FC8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t>．</w:t>
      </w:r>
      <w:r>
        <w:rPr>
          <w:rFonts w:ascii="宋体" w:hAnsi="宋体" w:cs="宋体"/>
        </w:rPr>
        <w:t>利率一定，同样的钱，存期越长，得到的利息就越多</w:t>
      </w:r>
    </w:p>
    <w:p w14:paraId="7D914150" w14:textId="77777777" w:rsidR="000F0FC8" w:rsidRDefault="000F0FC8" w:rsidP="000F0FC8">
      <w:pPr>
        <w:spacing w:line="360" w:lineRule="auto"/>
        <w:jc w:val="left"/>
        <w:textAlignment w:val="center"/>
        <w:rPr>
          <w:rFonts w:eastAsia="Times New Roman"/>
        </w:rPr>
      </w:pPr>
      <w:r>
        <w:t>B</w:t>
      </w:r>
      <w:r>
        <w:t>．</w:t>
      </w:r>
      <w:r>
        <w:rPr>
          <w:rFonts w:eastAsia="Times New Roman"/>
        </w:rPr>
        <w:t>101</w:t>
      </w:r>
      <w:r>
        <w:rPr>
          <w:rFonts w:ascii="宋体" w:hAnsi="宋体" w:cs="宋体"/>
        </w:rPr>
        <w:t>粒种子全部发芽，发芽率为</w:t>
      </w:r>
      <w:r>
        <w:rPr>
          <w:rFonts w:eastAsia="Times New Roman"/>
        </w:rPr>
        <w:t>101%</w:t>
      </w:r>
    </w:p>
    <w:p w14:paraId="488382E3" w14:textId="77777777" w:rsidR="000F0FC8" w:rsidRDefault="000F0FC8" w:rsidP="000F0FC8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C</w:t>
      </w:r>
      <w:r>
        <w:t>．</w:t>
      </w:r>
      <w:r>
        <w:rPr>
          <w:rFonts w:ascii="宋体" w:hAnsi="宋体" w:cs="宋体"/>
        </w:rPr>
        <w:t>今年粮食产量比去年增产三成，就是比去年增加了</w:t>
      </w:r>
      <w:r>
        <w:rPr>
          <w:rFonts w:eastAsia="Times New Roman"/>
        </w:rPr>
        <w:t>30%</w:t>
      </w:r>
      <w:r>
        <w:rPr>
          <w:rFonts w:ascii="宋体" w:hAnsi="宋体" w:cs="宋体"/>
        </w:rPr>
        <w:t>的收成</w:t>
      </w:r>
    </w:p>
    <w:p w14:paraId="78411CCC" w14:textId="77777777" w:rsidR="000F0FC8" w:rsidRDefault="000F0FC8" w:rsidP="000F0FC8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D</w:t>
      </w:r>
      <w:r>
        <w:t>．</w:t>
      </w:r>
      <w:r>
        <w:rPr>
          <w:rFonts w:ascii="宋体" w:hAnsi="宋体" w:cs="宋体"/>
        </w:rPr>
        <w:t>我国每个公民都有依法纳税的义务</w:t>
      </w:r>
    </w:p>
    <w:p w14:paraId="74FAB23F" w14:textId="3782A664" w:rsidR="000F0FC8" w:rsidRDefault="00820646" w:rsidP="000F0FC8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6</w:t>
      </w:r>
      <w:r w:rsidR="000F0FC8">
        <w:t>．</w:t>
      </w:r>
      <w:r w:rsidR="000F0FC8">
        <w:rPr>
          <w:rFonts w:ascii="宋体" w:hAnsi="宋体" w:cs="宋体"/>
        </w:rPr>
        <w:t>今年</w:t>
      </w:r>
      <w:r w:rsidR="000F0FC8">
        <w:rPr>
          <w:rFonts w:eastAsia="Times New Roman"/>
        </w:rPr>
        <w:t>4</w:t>
      </w:r>
      <w:r w:rsidR="000F0FC8">
        <w:rPr>
          <w:rFonts w:ascii="宋体" w:hAnsi="宋体" w:cs="宋体"/>
        </w:rPr>
        <w:t>月</w:t>
      </w:r>
      <w:r w:rsidR="000F0FC8">
        <w:rPr>
          <w:rFonts w:eastAsia="Times New Roman"/>
        </w:rPr>
        <w:t>1</w:t>
      </w:r>
      <w:r w:rsidR="000F0FC8">
        <w:rPr>
          <w:rFonts w:ascii="宋体" w:hAnsi="宋体" w:cs="宋体"/>
        </w:rPr>
        <w:t>日王明同学把自己积攒的</w:t>
      </w:r>
      <w:r w:rsidR="000F0FC8">
        <w:rPr>
          <w:rFonts w:eastAsia="Times New Roman"/>
        </w:rPr>
        <w:t>2800</w:t>
      </w:r>
      <w:r w:rsidR="000F0FC8">
        <w:rPr>
          <w:rFonts w:ascii="宋体" w:hAnsi="宋体" w:cs="宋体"/>
        </w:rPr>
        <w:t>元钱在银行存了活期储蓄，如果每月的利率是</w:t>
      </w:r>
      <w:r w:rsidR="000F0FC8">
        <w:rPr>
          <w:rFonts w:eastAsia="Times New Roman"/>
        </w:rPr>
        <w:t>0.06%</w:t>
      </w:r>
      <w:r w:rsidR="000F0FC8">
        <w:rPr>
          <w:rFonts w:ascii="宋体" w:hAnsi="宋体" w:cs="宋体"/>
        </w:rPr>
        <w:t>，存</w:t>
      </w:r>
      <w:r w:rsidR="000F0FC8">
        <w:rPr>
          <w:rFonts w:eastAsia="Times New Roman"/>
        </w:rPr>
        <w:t>4</w:t>
      </w:r>
      <w:r w:rsidR="000F0FC8">
        <w:rPr>
          <w:rFonts w:ascii="宋体" w:hAnsi="宋体" w:cs="宋体"/>
        </w:rPr>
        <w:t>个月，到期时取出本金和利息一共多少元？列式为（</w:t>
      </w:r>
      <w:r w:rsidR="000F0FC8">
        <w:rPr>
          <w:rFonts w:eastAsia="Times New Roman"/>
        </w:rPr>
        <w:t xml:space="preserve">    </w:t>
      </w:r>
      <w:r w:rsidR="000F0FC8">
        <w:rPr>
          <w:rFonts w:ascii="宋体" w:hAnsi="宋体" w:cs="宋体"/>
        </w:rPr>
        <w:t>）。</w:t>
      </w:r>
    </w:p>
    <w:p w14:paraId="509509B4" w14:textId="77777777" w:rsidR="000F0FC8" w:rsidRDefault="000F0FC8" w:rsidP="000F0FC8">
      <w:pPr>
        <w:tabs>
          <w:tab w:val="left" w:pos="2769"/>
          <w:tab w:val="left" w:pos="5537"/>
        </w:tabs>
        <w:spacing w:line="360" w:lineRule="auto"/>
        <w:jc w:val="left"/>
        <w:textAlignment w:val="center"/>
        <w:rPr>
          <w:rFonts w:eastAsia="Times New Roman"/>
        </w:rPr>
      </w:pPr>
      <w:r>
        <w:t>A</w:t>
      </w:r>
      <w:r>
        <w:t>．</w:t>
      </w:r>
      <w:r>
        <w:rPr>
          <w:rFonts w:eastAsia="Times New Roman"/>
        </w:rPr>
        <w:t>2800×0.06%+2800</w:t>
      </w:r>
      <w:r>
        <w:tab/>
        <w:t>B</w:t>
      </w:r>
      <w:r>
        <w:t>．</w:t>
      </w:r>
      <w:r>
        <w:rPr>
          <w:rFonts w:eastAsia="Times New Roman"/>
        </w:rPr>
        <w:t>2800×0.06%×4</w:t>
      </w:r>
      <w:r>
        <w:tab/>
        <w:t>C</w:t>
      </w:r>
      <w:r>
        <w:t>．</w:t>
      </w:r>
      <w:r>
        <w:rPr>
          <w:rFonts w:eastAsia="Times New Roman"/>
        </w:rPr>
        <w:t>2800×0.06%×4</w:t>
      </w:r>
      <w:r>
        <w:rPr>
          <w:rFonts w:ascii="宋体" w:hAnsi="宋体" w:cs="宋体"/>
        </w:rPr>
        <w:t>+</w:t>
      </w:r>
      <w:r>
        <w:rPr>
          <w:rFonts w:eastAsia="Times New Roman"/>
        </w:rPr>
        <w:t>2800</w:t>
      </w:r>
    </w:p>
    <w:p w14:paraId="3F5375E6" w14:textId="77777777" w:rsidR="000F0FC8" w:rsidRPr="009C0381" w:rsidRDefault="000F0FC8" w:rsidP="000F0FC8">
      <w:pPr>
        <w:rPr>
          <w:b/>
        </w:rPr>
      </w:pPr>
      <w:r w:rsidRPr="009C0381">
        <w:rPr>
          <w:rFonts w:hint="eastAsia"/>
          <w:b/>
        </w:rPr>
        <w:t>二、判断题</w:t>
      </w:r>
    </w:p>
    <w:p w14:paraId="7FDEDB88" w14:textId="406B0572" w:rsidR="000F0FC8" w:rsidRDefault="00820646" w:rsidP="000F0FC8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</w:t>
      </w:r>
      <w:r w:rsidR="000F0FC8">
        <w:t>．</w:t>
      </w:r>
      <w:r w:rsidR="000F0FC8">
        <w:rPr>
          <w:rFonts w:ascii="宋体" w:hAnsi="宋体" w:cs="宋体"/>
        </w:rPr>
        <w:t>因为冰化成水后，体积就会减少</w:t>
      </w:r>
      <w:r w:rsidR="000F0FC8">
        <w:rPr>
          <w:rFonts w:eastAsia="Times New Roman"/>
        </w:rPr>
        <w:t>10%</w:t>
      </w:r>
      <w:r w:rsidR="000F0FC8">
        <w:rPr>
          <w:rFonts w:ascii="宋体" w:hAnsi="宋体" w:cs="宋体"/>
        </w:rPr>
        <w:t>，所以水结成冰后体积会增加</w:t>
      </w:r>
      <w:r w:rsidR="000F0FC8">
        <w:rPr>
          <w:rFonts w:eastAsia="Times New Roman"/>
        </w:rPr>
        <w:t>10%</w:t>
      </w:r>
      <w:r w:rsidR="000F0FC8">
        <w:rPr>
          <w:rFonts w:ascii="宋体" w:hAnsi="宋体" w:cs="宋体"/>
        </w:rPr>
        <w:t>。</w:t>
      </w:r>
      <w:r w:rsidR="000F0FC8" w:rsidRPr="00043B54">
        <w:t>（</w:t>
      </w:r>
      <w:r w:rsidR="000F0FC8" w:rsidRPr="00043B54">
        <w:t>______</w:t>
      </w:r>
      <w:r w:rsidR="000F0FC8" w:rsidRPr="00043B54">
        <w:t>）</w:t>
      </w:r>
    </w:p>
    <w:p w14:paraId="2398EE96" w14:textId="64BCB29D" w:rsidR="000F0FC8" w:rsidRDefault="000F0FC8" w:rsidP="000F0FC8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2</w:t>
      </w:r>
      <w:r>
        <w:t>．</w:t>
      </w:r>
      <w:r>
        <w:rPr>
          <w:rFonts w:ascii="宋体" w:hAnsi="宋体" w:cs="宋体"/>
        </w:rPr>
        <w:t>甲、乙两数的比是</w:t>
      </w:r>
      <w:r>
        <w:rPr>
          <w:rFonts w:eastAsia="Times New Roman"/>
        </w:rPr>
        <w:t>4</w:t>
      </w:r>
      <w:r>
        <w:rPr>
          <w:rFonts w:ascii="宋体" w:hAnsi="宋体" w:cs="宋体"/>
        </w:rPr>
        <w:t>∶</w:t>
      </w:r>
      <w:r>
        <w:rPr>
          <w:rFonts w:eastAsia="Times New Roman"/>
        </w:rPr>
        <w:t>5</w:t>
      </w:r>
      <w:r>
        <w:rPr>
          <w:rFonts w:ascii="宋体" w:hAnsi="宋体" w:cs="宋体"/>
        </w:rPr>
        <w:t>，则</w:t>
      </w:r>
      <w:proofErr w:type="gramStart"/>
      <w:r>
        <w:rPr>
          <w:rFonts w:ascii="宋体" w:hAnsi="宋体" w:cs="宋体"/>
        </w:rPr>
        <w:t>甲数比乙数</w:t>
      </w:r>
      <w:proofErr w:type="gramEnd"/>
      <w:r>
        <w:rPr>
          <w:rFonts w:ascii="宋体" w:hAnsi="宋体" w:cs="宋体"/>
        </w:rPr>
        <w:t>少</w:t>
      </w:r>
      <w:r>
        <w:rPr>
          <w:rFonts w:eastAsia="Times New Roman"/>
        </w:rPr>
        <w:t>20%</w:t>
      </w:r>
      <w:r>
        <w:rPr>
          <w:rFonts w:ascii="宋体" w:hAnsi="宋体" w:cs="宋体"/>
        </w:rPr>
        <w:t>。</w:t>
      </w:r>
      <w:r>
        <w:t>（</w:t>
      </w:r>
      <w:r>
        <w:t>________</w:t>
      </w:r>
      <w:r>
        <w:t>）</w:t>
      </w:r>
    </w:p>
    <w:p w14:paraId="3D05C5D6" w14:textId="6D61BFF7" w:rsidR="000F0FC8" w:rsidRDefault="00820646" w:rsidP="000F0FC8">
      <w:pPr>
        <w:spacing w:line="360" w:lineRule="auto"/>
        <w:jc w:val="left"/>
        <w:textAlignment w:val="center"/>
        <w:rPr>
          <w:rFonts w:eastAsia="Times New Roman"/>
        </w:rPr>
      </w:pPr>
      <w:r>
        <w:t>3</w:t>
      </w:r>
      <w:r w:rsidR="000F0FC8">
        <w:t>．</w:t>
      </w:r>
      <w:r w:rsidR="000F0FC8">
        <w:rPr>
          <w:rFonts w:ascii="宋体" w:hAnsi="宋体" w:cs="宋体"/>
        </w:rPr>
        <w:t>女生和男生人数的比是</w:t>
      </w:r>
      <w:r w:rsidR="000F0FC8">
        <w:rPr>
          <w:rFonts w:eastAsia="Times New Roman"/>
        </w:rPr>
        <w:t>4：5</w:t>
      </w:r>
      <w:r w:rsidR="000F0FC8">
        <w:rPr>
          <w:rFonts w:ascii="宋体" w:hAnsi="宋体" w:cs="宋体"/>
        </w:rPr>
        <w:t>，女生人数比男生少</w:t>
      </w:r>
      <w:r w:rsidR="000F0FC8">
        <w:rPr>
          <w:rFonts w:eastAsia="Times New Roman"/>
        </w:rPr>
        <w:t>25%．………………</w:t>
      </w:r>
      <w:r w:rsidR="000F0FC8">
        <w:t>（</w:t>
      </w:r>
      <w:r w:rsidR="000F0FC8">
        <w:t>______</w:t>
      </w:r>
      <w:r w:rsidR="000F0FC8">
        <w:t>）</w:t>
      </w:r>
    </w:p>
    <w:p w14:paraId="21837850" w14:textId="0B7DE25B" w:rsidR="000F0FC8" w:rsidRDefault="00820646" w:rsidP="000F0FC8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4</w:t>
      </w:r>
      <w:r w:rsidR="000F0FC8">
        <w:t>．</w:t>
      </w:r>
      <w:r w:rsidR="000F0FC8">
        <w:rPr>
          <w:rFonts w:ascii="宋体" w:hAnsi="宋体" w:cs="宋体"/>
        </w:rPr>
        <w:t>在一次发芽试验中，有100粒种子发了芽，15粒没有发芽，发芽率为85%．</w:t>
      </w:r>
      <w:r w:rsidR="000F0FC8">
        <w:rPr>
          <w:rFonts w:ascii="宋体" w:hAnsi="宋体" w:cs="宋体" w:hint="eastAsia"/>
        </w:rPr>
        <w:t>（</w:t>
      </w:r>
      <w:r w:rsidR="000F0FC8">
        <w:t>_____</w:t>
      </w:r>
      <w:r w:rsidR="000F0FC8">
        <w:rPr>
          <w:rFonts w:ascii="宋体" w:hAnsi="宋体" w:cs="宋体" w:hint="eastAsia"/>
        </w:rPr>
        <w:t>）</w:t>
      </w:r>
    </w:p>
    <w:p w14:paraId="4BAB592C" w14:textId="65574568" w:rsidR="000F0FC8" w:rsidRDefault="00820646" w:rsidP="000F0FC8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5</w:t>
      </w:r>
      <w:r w:rsidR="000F0FC8">
        <w:t>．</w:t>
      </w:r>
      <w:r w:rsidR="000F0FC8">
        <w:rPr>
          <w:rFonts w:ascii="宋体" w:hAnsi="宋体" w:cs="宋体"/>
        </w:rPr>
        <w:t>六月份用电量是七月份的115%，七月份用电量比六月份节约了l5%．</w:t>
      </w:r>
      <w:r w:rsidR="000F0FC8" w:rsidRPr="00043B54">
        <w:t>（</w:t>
      </w:r>
      <w:r w:rsidR="000F0FC8" w:rsidRPr="00043B54">
        <w:t>____</w:t>
      </w:r>
      <w:r w:rsidR="000F0FC8" w:rsidRPr="00043B54">
        <w:t>）</w:t>
      </w:r>
      <w:r w:rsidR="000F0FC8">
        <w:rPr>
          <w:rFonts w:ascii="宋体" w:hAnsi="宋体" w:cs="宋体"/>
        </w:rPr>
        <w:t>．</w:t>
      </w:r>
    </w:p>
    <w:p w14:paraId="0788CB19" w14:textId="0751784A" w:rsidR="000F0FC8" w:rsidRDefault="00820646" w:rsidP="000F0FC8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6</w:t>
      </w:r>
      <w:r w:rsidR="000F0FC8">
        <w:t>．</w:t>
      </w:r>
      <w:r w:rsidR="000F0FC8">
        <w:rPr>
          <w:rFonts w:ascii="宋体" w:hAnsi="宋体" w:cs="宋体"/>
        </w:rPr>
        <w:t xml:space="preserve">2kg 盐水中含盐60g，这种盐水中盐与水的比是1:30．        </w:t>
      </w:r>
      <w:r w:rsidR="000F0FC8">
        <w:t>（</w:t>
      </w:r>
      <w:r w:rsidR="000F0FC8">
        <w:t>_____</w:t>
      </w:r>
      <w:r w:rsidR="000F0FC8">
        <w:t>）</w:t>
      </w:r>
    </w:p>
    <w:p w14:paraId="25E436F4" w14:textId="442BBFE1" w:rsidR="000F0FC8" w:rsidRDefault="00820646" w:rsidP="000F0FC8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7</w:t>
      </w:r>
      <w:r w:rsidR="000F0FC8">
        <w:t>．</w:t>
      </w:r>
      <w:proofErr w:type="gramStart"/>
      <w:r w:rsidR="000F0FC8">
        <w:rPr>
          <w:rFonts w:ascii="宋体" w:hAnsi="宋体" w:cs="宋体"/>
        </w:rPr>
        <w:t>如果甲数增加</w:t>
      </w:r>
      <w:proofErr w:type="gramEnd"/>
      <w:r w:rsidR="000F0FC8">
        <w:rPr>
          <w:rFonts w:eastAsia="Times New Roman"/>
        </w:rPr>
        <w:t>25%</w:t>
      </w:r>
      <w:proofErr w:type="gramStart"/>
      <w:r w:rsidR="000F0FC8">
        <w:rPr>
          <w:rFonts w:ascii="宋体" w:hAnsi="宋体" w:cs="宋体"/>
        </w:rPr>
        <w:t>与乙数相等</w:t>
      </w:r>
      <w:proofErr w:type="gramEnd"/>
      <w:r w:rsidR="000F0FC8">
        <w:rPr>
          <w:rFonts w:ascii="宋体" w:hAnsi="宋体" w:cs="宋体"/>
        </w:rPr>
        <w:t>，那么</w:t>
      </w:r>
      <w:proofErr w:type="gramStart"/>
      <w:r w:rsidR="000F0FC8">
        <w:rPr>
          <w:rFonts w:ascii="宋体" w:hAnsi="宋体" w:cs="宋体"/>
        </w:rPr>
        <w:t>甲数是乙数</w:t>
      </w:r>
      <w:proofErr w:type="gramEnd"/>
      <w:r w:rsidR="000F0FC8">
        <w:rPr>
          <w:rFonts w:ascii="宋体" w:hAnsi="宋体" w:cs="宋体"/>
        </w:rPr>
        <w:t>的</w:t>
      </w:r>
      <w:r w:rsidR="000F0FC8">
        <w:object w:dxaOrig="240" w:dyaOrig="615" w14:anchorId="2D760063">
          <v:shape id="_x0000_i1039" type="#_x0000_t75" alt="eqId2f0c6d4dcc2a4aff80a7fabbc891d9c8" style="width:12pt;height:30.6pt" o:ole="">
            <v:imagedata r:id="rId30" o:title="eqId2f0c6d4dcc2a4aff80a7fabbc891d9c8"/>
          </v:shape>
          <o:OLEObject Type="Embed" ProgID="Equation.DSMT4" ShapeID="_x0000_i1039" DrawAspect="Content" ObjectID="_1671895942" r:id="rId31"/>
        </w:object>
      </w:r>
      <w:r w:rsidR="000F0FC8">
        <w:rPr>
          <w:rFonts w:ascii="宋体" w:hAnsi="宋体" w:cs="宋体"/>
        </w:rPr>
        <w:t>。</w:t>
      </w:r>
      <w:r w:rsidR="000F0FC8">
        <w:t>（</w:t>
      </w:r>
      <w:r w:rsidR="000F0FC8">
        <w:t>_____</w:t>
      </w:r>
      <w:r w:rsidR="000F0FC8">
        <w:t>）</w:t>
      </w:r>
    </w:p>
    <w:p w14:paraId="3F1D034F" w14:textId="4A5033DB" w:rsidR="000F0FC8" w:rsidRPr="000F0FC8" w:rsidRDefault="00820646" w:rsidP="000F0FC8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lastRenderedPageBreak/>
        <w:t>8</w:t>
      </w:r>
      <w:r w:rsidR="000F0FC8">
        <w:t>．</w:t>
      </w:r>
      <w:r w:rsidR="000F0FC8">
        <w:rPr>
          <w:rFonts w:ascii="宋体" w:hAnsi="宋体" w:cs="宋体"/>
        </w:rPr>
        <w:t>李小芳在2018年7月6日把1500元钱存入银行，存期二年，年利率为3.75%到期应得到利息112.5元．</w:t>
      </w:r>
      <w:r w:rsidR="000F0FC8">
        <w:t>（</w:t>
      </w:r>
      <w:r w:rsidR="000F0FC8">
        <w:t>______</w:t>
      </w:r>
      <w:r w:rsidR="000F0FC8">
        <w:t>）</w:t>
      </w:r>
    </w:p>
    <w:p w14:paraId="5714D147" w14:textId="77777777" w:rsidR="000F0FC8" w:rsidRPr="009C0381" w:rsidRDefault="000F0FC8" w:rsidP="000F0FC8">
      <w:pPr>
        <w:rPr>
          <w:b/>
        </w:rPr>
      </w:pPr>
      <w:r w:rsidRPr="009C0381">
        <w:rPr>
          <w:rFonts w:hint="eastAsia"/>
          <w:b/>
        </w:rPr>
        <w:t>三、填空题</w:t>
      </w:r>
    </w:p>
    <w:p w14:paraId="54AD79FE" w14:textId="26AADDD3" w:rsidR="000F0FC8" w:rsidRDefault="00820646" w:rsidP="000F0FC8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</w:t>
      </w:r>
      <w:r w:rsidR="000F0FC8">
        <w:t>．</w:t>
      </w:r>
      <w:r w:rsidR="000F0FC8">
        <w:rPr>
          <w:rFonts w:ascii="宋体" w:hAnsi="宋体" w:cs="宋体"/>
        </w:rPr>
        <w:t>某山区去年拥有电视的家庭有</w:t>
      </w:r>
      <w:r w:rsidR="000F0FC8">
        <w:rPr>
          <w:rFonts w:eastAsia="Times New Roman"/>
        </w:rPr>
        <w:t>400</w:t>
      </w:r>
      <w:r w:rsidR="000F0FC8">
        <w:rPr>
          <w:rFonts w:ascii="宋体" w:hAnsi="宋体" w:cs="宋体"/>
        </w:rPr>
        <w:t>户，今年比去年增长了</w:t>
      </w:r>
      <w:r w:rsidR="000F0FC8">
        <w:rPr>
          <w:rFonts w:eastAsia="Times New Roman"/>
        </w:rPr>
        <w:t>25%</w:t>
      </w:r>
      <w:r w:rsidR="000F0FC8">
        <w:rPr>
          <w:rFonts w:ascii="宋体" w:hAnsi="宋体" w:cs="宋体"/>
        </w:rPr>
        <w:t>，今年拥有电视的家庭有</w:t>
      </w:r>
      <w:r w:rsidR="000F0FC8">
        <w:t>________</w:t>
      </w:r>
      <w:r w:rsidR="000F0FC8">
        <w:rPr>
          <w:rFonts w:ascii="宋体" w:hAnsi="宋体" w:cs="宋体"/>
        </w:rPr>
        <w:t>户。</w:t>
      </w:r>
    </w:p>
    <w:p w14:paraId="1E2DE004" w14:textId="6952CA78" w:rsidR="000F0FC8" w:rsidRDefault="00820646" w:rsidP="000F0FC8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2</w:t>
      </w:r>
      <w:r w:rsidR="000F0FC8">
        <w:t>．</w:t>
      </w:r>
      <w:r w:rsidR="000F0FC8">
        <w:rPr>
          <w:rFonts w:ascii="宋体" w:hAnsi="宋体" w:cs="宋体"/>
        </w:rPr>
        <w:t>北京大兴国际机场于</w:t>
      </w:r>
      <w:r w:rsidR="000F0FC8">
        <w:rPr>
          <w:rFonts w:eastAsia="Times New Roman"/>
        </w:rPr>
        <w:t>2019</w:t>
      </w:r>
      <w:r w:rsidR="000F0FC8">
        <w:rPr>
          <w:rFonts w:ascii="宋体" w:hAnsi="宋体" w:cs="宋体"/>
        </w:rPr>
        <w:t>年</w:t>
      </w:r>
      <w:r w:rsidR="000F0FC8">
        <w:rPr>
          <w:rFonts w:eastAsia="Times New Roman"/>
        </w:rPr>
        <w:t>9</w:t>
      </w:r>
      <w:r w:rsidR="000F0FC8">
        <w:rPr>
          <w:rFonts w:ascii="宋体" w:hAnsi="宋体" w:cs="宋体"/>
        </w:rPr>
        <w:t>月</w:t>
      </w:r>
      <w:r w:rsidR="000F0FC8">
        <w:rPr>
          <w:rFonts w:eastAsia="Times New Roman"/>
        </w:rPr>
        <w:t>25</w:t>
      </w:r>
      <w:r w:rsidR="000F0FC8">
        <w:rPr>
          <w:rFonts w:ascii="宋体" w:hAnsi="宋体" w:cs="宋体"/>
        </w:rPr>
        <w:t>日正式投入运营，预计首年客流吞吐量达到</w:t>
      </w:r>
      <w:r w:rsidR="000F0FC8">
        <w:rPr>
          <w:rFonts w:eastAsia="Times New Roman"/>
        </w:rPr>
        <w:t>4500</w:t>
      </w:r>
      <w:r w:rsidR="000F0FC8">
        <w:rPr>
          <w:rFonts w:ascii="宋体" w:hAnsi="宋体" w:cs="宋体"/>
        </w:rPr>
        <w:t>万人次，到</w:t>
      </w:r>
      <w:r w:rsidR="000F0FC8">
        <w:rPr>
          <w:rFonts w:eastAsia="Times New Roman"/>
        </w:rPr>
        <w:t>2025</w:t>
      </w:r>
      <w:r w:rsidR="000F0FC8">
        <w:rPr>
          <w:rFonts w:ascii="宋体" w:hAnsi="宋体" w:cs="宋体"/>
        </w:rPr>
        <w:t>年将会超过</w:t>
      </w:r>
      <w:r w:rsidR="000F0FC8">
        <w:rPr>
          <w:rFonts w:eastAsia="Times New Roman"/>
        </w:rPr>
        <w:t>7200</w:t>
      </w:r>
      <w:r w:rsidR="000F0FC8">
        <w:rPr>
          <w:rFonts w:ascii="宋体" w:hAnsi="宋体" w:cs="宋体"/>
        </w:rPr>
        <w:t>万人次，五年内，客流吞吐量提高</w:t>
      </w:r>
      <w:r w:rsidR="000F0FC8">
        <w:t>_____</w:t>
      </w:r>
      <w:r w:rsidR="000F0FC8">
        <w:rPr>
          <w:rFonts w:eastAsia="Times New Roman"/>
        </w:rPr>
        <w:t>%</w:t>
      </w:r>
      <w:r w:rsidR="000F0FC8">
        <w:rPr>
          <w:rFonts w:ascii="宋体" w:hAnsi="宋体" w:cs="宋体"/>
        </w:rPr>
        <w:t>。</w:t>
      </w:r>
    </w:p>
    <w:p w14:paraId="60F7ABA7" w14:textId="282E49B8" w:rsidR="000F0FC8" w:rsidRDefault="000F0FC8" w:rsidP="000F0FC8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3</w:t>
      </w:r>
      <w:r>
        <w:t>．</w:t>
      </w:r>
      <w:r>
        <w:rPr>
          <w:rFonts w:ascii="宋体" w:hAnsi="宋体" w:cs="宋体"/>
        </w:rPr>
        <w:t>家之都</w:t>
      </w:r>
      <w:proofErr w:type="gramStart"/>
      <w:r>
        <w:rPr>
          <w:rFonts w:ascii="宋体" w:hAnsi="宋体" w:cs="宋体"/>
        </w:rPr>
        <w:t>超市周年</w:t>
      </w:r>
      <w:proofErr w:type="gramEnd"/>
      <w:r>
        <w:rPr>
          <w:rFonts w:ascii="宋体" w:hAnsi="宋体" w:cs="宋体"/>
        </w:rPr>
        <w:t>店庆搞活动，一件毛衣标价</w:t>
      </w:r>
      <w:r>
        <w:rPr>
          <w:rFonts w:eastAsia="Times New Roman"/>
        </w:rPr>
        <w:t>500</w:t>
      </w:r>
      <w:r>
        <w:rPr>
          <w:rFonts w:ascii="宋体" w:hAnsi="宋体" w:cs="宋体"/>
        </w:rPr>
        <w:t>元，普通顾客可八折购买，会员凭会员卡可七五折购买。买一件这样的毛衣，普通顾客要花</w:t>
      </w:r>
      <w:r>
        <w:t>（</w:t>
      </w:r>
      <w:r>
        <w:t>________</w:t>
      </w:r>
      <w:r>
        <w:t>）</w:t>
      </w:r>
      <w:r>
        <w:rPr>
          <w:rFonts w:ascii="宋体" w:hAnsi="宋体" w:cs="宋体"/>
        </w:rPr>
        <w:t>元，会员要花</w:t>
      </w:r>
      <w:r>
        <w:t>（</w:t>
      </w:r>
      <w:r>
        <w:t>________</w:t>
      </w:r>
      <w:r>
        <w:t>）</w:t>
      </w:r>
      <w:r>
        <w:rPr>
          <w:rFonts w:ascii="宋体" w:hAnsi="宋体" w:cs="宋体"/>
        </w:rPr>
        <w:t>元。会员比普通顾客节省了</w:t>
      </w:r>
      <w:r>
        <w:t>（</w:t>
      </w:r>
      <w:r>
        <w:t>________</w:t>
      </w:r>
      <w:r>
        <w:t>）</w:t>
      </w:r>
      <w:r>
        <w:rPr>
          <w:rFonts w:eastAsia="Times New Roman"/>
        </w:rPr>
        <w:t>%</w:t>
      </w:r>
      <w:r>
        <w:rPr>
          <w:rFonts w:ascii="宋体" w:hAnsi="宋体" w:cs="宋体"/>
        </w:rPr>
        <w:t>。</w:t>
      </w:r>
    </w:p>
    <w:p w14:paraId="18811A56" w14:textId="439C7A3E" w:rsidR="000F0FC8" w:rsidRDefault="00820646" w:rsidP="000F0FC8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4</w:t>
      </w:r>
      <w:r w:rsidR="000F0FC8">
        <w:t>．（</w:t>
      </w:r>
      <w:r w:rsidR="000F0FC8">
        <w:t>______</w:t>
      </w:r>
      <w:r w:rsidR="000F0FC8">
        <w:t>）</w:t>
      </w:r>
      <w:r w:rsidR="000F0FC8">
        <w:rPr>
          <w:rFonts w:ascii="宋体" w:hAnsi="宋体" w:cs="宋体"/>
        </w:rPr>
        <w:t>吨是</w:t>
      </w:r>
      <w:r w:rsidR="000F0FC8">
        <w:rPr>
          <w:rFonts w:eastAsia="Times New Roman"/>
        </w:rPr>
        <w:t>30</w:t>
      </w:r>
      <w:r w:rsidR="000F0FC8">
        <w:rPr>
          <w:rFonts w:ascii="宋体" w:hAnsi="宋体" w:cs="宋体"/>
        </w:rPr>
        <w:t>吨的</w:t>
      </w:r>
      <w:r w:rsidR="000F0FC8">
        <w:object w:dxaOrig="220" w:dyaOrig="620" w14:anchorId="22F9A158">
          <v:shape id="_x0000_i1040" type="#_x0000_t75" alt="eqId9e311be638c64d4eaed28e15dcba7451" style="width:10.8pt;height:31.2pt" o:ole="">
            <v:imagedata r:id="rId32" o:title="eqId9e311be638c64d4eaed28e15dcba7451"/>
          </v:shape>
          <o:OLEObject Type="Embed" ProgID="Equation.DSMT4" ShapeID="_x0000_i1040" DrawAspect="Content" ObjectID="_1671895943" r:id="rId33"/>
        </w:object>
      </w:r>
      <w:r w:rsidR="000F0FC8">
        <w:rPr>
          <w:rFonts w:ascii="宋体" w:hAnsi="宋体" w:cs="宋体"/>
        </w:rPr>
        <w:t>，</w:t>
      </w:r>
      <w:r w:rsidR="000F0FC8">
        <w:rPr>
          <w:rFonts w:eastAsia="Times New Roman"/>
        </w:rPr>
        <w:t>50</w:t>
      </w:r>
      <w:r w:rsidR="000F0FC8">
        <w:rPr>
          <w:rFonts w:ascii="宋体" w:hAnsi="宋体" w:cs="宋体"/>
        </w:rPr>
        <w:t>米比</w:t>
      </w:r>
      <w:r w:rsidR="000F0FC8">
        <w:rPr>
          <w:rFonts w:eastAsia="Times New Roman"/>
        </w:rPr>
        <w:t>40</w:t>
      </w:r>
      <w:r w:rsidR="000F0FC8">
        <w:rPr>
          <w:rFonts w:ascii="宋体" w:hAnsi="宋体" w:cs="宋体"/>
        </w:rPr>
        <w:t>米多</w:t>
      </w:r>
      <w:r w:rsidR="000F0FC8">
        <w:t>（</w:t>
      </w:r>
      <w:r w:rsidR="000F0FC8">
        <w:t>______</w:t>
      </w:r>
      <w:r w:rsidR="000F0FC8">
        <w:t>）</w:t>
      </w:r>
      <w:r w:rsidR="000F0FC8">
        <w:rPr>
          <w:rFonts w:eastAsia="Times New Roman"/>
        </w:rPr>
        <w:t>%</w:t>
      </w:r>
      <w:r w:rsidR="000F0FC8">
        <w:rPr>
          <w:rFonts w:ascii="宋体" w:hAnsi="宋体" w:cs="宋体"/>
        </w:rPr>
        <w:t>。</w:t>
      </w:r>
    </w:p>
    <w:p w14:paraId="2BDC019A" w14:textId="35D2C7C6" w:rsidR="000F0FC8" w:rsidRDefault="00820646" w:rsidP="000F0FC8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5</w:t>
      </w:r>
      <w:r w:rsidR="000F0FC8">
        <w:t>．</w:t>
      </w:r>
      <w:r w:rsidR="000F0FC8">
        <w:rPr>
          <w:rFonts w:ascii="宋体" w:hAnsi="宋体" w:cs="宋体"/>
        </w:rPr>
        <w:t>同一个圆里，半径是直径的</w:t>
      </w:r>
      <w:r w:rsidR="000F0FC8">
        <w:t>____</w:t>
      </w:r>
      <w:r w:rsidR="000F0FC8">
        <w:rPr>
          <w:rFonts w:ascii="宋体" w:hAnsi="宋体" w:cs="宋体"/>
        </w:rPr>
        <w:t>，直径比半径多</w:t>
      </w:r>
      <w:r w:rsidR="000F0FC8">
        <w:t>_____</w:t>
      </w:r>
      <w:r w:rsidR="000F0FC8">
        <w:rPr>
          <w:rFonts w:ascii="宋体" w:hAnsi="宋体" w:cs="宋体"/>
        </w:rPr>
        <w:t>%．</w:t>
      </w:r>
    </w:p>
    <w:p w14:paraId="323638CD" w14:textId="171D31F4" w:rsidR="000F0FC8" w:rsidRDefault="00820646" w:rsidP="000F0FC8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6</w:t>
      </w:r>
      <w:r w:rsidR="000F0FC8">
        <w:t>．</w:t>
      </w:r>
      <w:r w:rsidR="000F0FC8">
        <w:rPr>
          <w:rFonts w:eastAsia="Times New Roman"/>
        </w:rPr>
        <w:t>5</w:t>
      </w:r>
      <w:r w:rsidR="000F0FC8">
        <w:rPr>
          <w:rFonts w:ascii="宋体" w:hAnsi="宋体" w:cs="宋体"/>
        </w:rPr>
        <w:t>是</w:t>
      </w:r>
      <w:r w:rsidR="000F0FC8">
        <w:rPr>
          <w:rFonts w:eastAsia="Times New Roman"/>
        </w:rPr>
        <w:t>8</w:t>
      </w:r>
      <w:r w:rsidR="000F0FC8">
        <w:rPr>
          <w:rFonts w:ascii="宋体" w:hAnsi="宋体" w:cs="宋体"/>
        </w:rPr>
        <w:t>的</w:t>
      </w:r>
      <w:r w:rsidR="000F0FC8">
        <w:t>（</w:t>
      </w:r>
      <w:r w:rsidR="000F0FC8">
        <w:t>______</w:t>
      </w:r>
      <w:r w:rsidR="000F0FC8">
        <w:t>）</w:t>
      </w:r>
      <w:r w:rsidR="000F0FC8">
        <w:rPr>
          <w:rFonts w:eastAsia="Times New Roman"/>
        </w:rPr>
        <w:t>%</w:t>
      </w:r>
      <w:r w:rsidR="000F0FC8">
        <w:rPr>
          <w:rFonts w:ascii="宋体" w:hAnsi="宋体" w:cs="宋体"/>
        </w:rPr>
        <w:t xml:space="preserve">； </w:t>
      </w:r>
      <w:r w:rsidR="000F0FC8">
        <w:rPr>
          <w:rFonts w:eastAsia="Times New Roman"/>
        </w:rPr>
        <w:t>8</w:t>
      </w:r>
      <w:r w:rsidR="000F0FC8">
        <w:rPr>
          <w:rFonts w:ascii="宋体" w:hAnsi="宋体" w:cs="宋体"/>
        </w:rPr>
        <w:t>是</w:t>
      </w:r>
      <w:r w:rsidR="000F0FC8">
        <w:rPr>
          <w:rFonts w:eastAsia="Times New Roman"/>
        </w:rPr>
        <w:t>5</w:t>
      </w:r>
      <w:r w:rsidR="000F0FC8">
        <w:rPr>
          <w:rFonts w:ascii="宋体" w:hAnsi="宋体" w:cs="宋体"/>
        </w:rPr>
        <w:t>的</w:t>
      </w:r>
      <w:r w:rsidR="000F0FC8">
        <w:t>（</w:t>
      </w:r>
      <w:r w:rsidR="000F0FC8">
        <w:t>______</w:t>
      </w:r>
      <w:r w:rsidR="000F0FC8">
        <w:t>）</w:t>
      </w:r>
      <w:r w:rsidR="000F0FC8">
        <w:rPr>
          <w:rFonts w:eastAsia="Times New Roman"/>
        </w:rPr>
        <w:t>%</w:t>
      </w:r>
      <w:r w:rsidR="000F0FC8">
        <w:rPr>
          <w:rFonts w:ascii="宋体" w:hAnsi="宋体" w:cs="宋体"/>
        </w:rPr>
        <w:t xml:space="preserve">； </w:t>
      </w:r>
      <w:r w:rsidR="000F0FC8">
        <w:rPr>
          <w:rFonts w:eastAsia="Times New Roman"/>
        </w:rPr>
        <w:t>8</w:t>
      </w:r>
      <w:r w:rsidR="000F0FC8">
        <w:rPr>
          <w:rFonts w:ascii="宋体" w:hAnsi="宋体" w:cs="宋体"/>
        </w:rPr>
        <w:t>比</w:t>
      </w:r>
      <w:r w:rsidR="000F0FC8">
        <w:rPr>
          <w:rFonts w:eastAsia="Times New Roman"/>
        </w:rPr>
        <w:t>5</w:t>
      </w:r>
      <w:r w:rsidR="000F0FC8">
        <w:rPr>
          <w:rFonts w:ascii="宋体" w:hAnsi="宋体" w:cs="宋体"/>
        </w:rPr>
        <w:t>多</w:t>
      </w:r>
      <w:r w:rsidR="000F0FC8">
        <w:t>（</w:t>
      </w:r>
      <w:r w:rsidR="000F0FC8">
        <w:t>______</w:t>
      </w:r>
      <w:r w:rsidR="000F0FC8">
        <w:t>）</w:t>
      </w:r>
      <w:r w:rsidR="000F0FC8">
        <w:rPr>
          <w:rFonts w:eastAsia="Times New Roman"/>
        </w:rPr>
        <w:t>%</w:t>
      </w:r>
      <w:r w:rsidR="000F0FC8">
        <w:rPr>
          <w:rFonts w:ascii="宋体" w:hAnsi="宋体" w:cs="宋体"/>
        </w:rPr>
        <w:t xml:space="preserve">； </w:t>
      </w:r>
      <w:r w:rsidR="000F0FC8">
        <w:rPr>
          <w:rFonts w:eastAsia="Times New Roman"/>
        </w:rPr>
        <w:t>5</w:t>
      </w:r>
      <w:r w:rsidR="000F0FC8">
        <w:rPr>
          <w:rFonts w:ascii="宋体" w:hAnsi="宋体" w:cs="宋体"/>
        </w:rPr>
        <w:t>比</w:t>
      </w:r>
      <w:r w:rsidR="000F0FC8">
        <w:rPr>
          <w:rFonts w:eastAsia="Times New Roman"/>
        </w:rPr>
        <w:t>8</w:t>
      </w:r>
      <w:r w:rsidR="000F0FC8">
        <w:rPr>
          <w:rFonts w:ascii="宋体" w:hAnsi="宋体" w:cs="宋体"/>
        </w:rPr>
        <w:t>少</w:t>
      </w:r>
      <w:r w:rsidR="000F0FC8">
        <w:t>（</w:t>
      </w:r>
      <w:r w:rsidR="000F0FC8">
        <w:t>______</w:t>
      </w:r>
      <w:r w:rsidR="000F0FC8">
        <w:t>）</w:t>
      </w:r>
      <w:r w:rsidR="000F0FC8">
        <w:rPr>
          <w:rFonts w:eastAsia="Times New Roman"/>
        </w:rPr>
        <w:t>%</w:t>
      </w:r>
      <w:r w:rsidR="000F0FC8">
        <w:rPr>
          <w:rFonts w:ascii="宋体" w:hAnsi="宋体" w:cs="宋体"/>
        </w:rPr>
        <w:t>。</w:t>
      </w:r>
    </w:p>
    <w:p w14:paraId="652DF1BA" w14:textId="25AAB4DB" w:rsidR="000F0FC8" w:rsidRDefault="00820646" w:rsidP="000F0FC8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7</w:t>
      </w:r>
      <w:r w:rsidR="000F0FC8">
        <w:t>．</w:t>
      </w:r>
      <w:r w:rsidR="000F0FC8">
        <w:rPr>
          <w:rFonts w:ascii="宋体" w:hAnsi="宋体" w:cs="宋体"/>
        </w:rPr>
        <w:t>“春运”期间，从A城开往B城的长途客运汽车票价从20元提高到25元，提高</w:t>
      </w:r>
      <w:r w:rsidR="000F0FC8">
        <w:t>（</w:t>
      </w:r>
      <w:r w:rsidR="000F0FC8">
        <w:t>______</w:t>
      </w:r>
      <w:r w:rsidR="000F0FC8">
        <w:t>）</w:t>
      </w:r>
      <w:r w:rsidR="000F0FC8">
        <w:rPr>
          <w:rFonts w:ascii="宋体" w:hAnsi="宋体" w:cs="宋体"/>
        </w:rPr>
        <w:t>％，“春运”后，价格恢复原价，又降价</w:t>
      </w:r>
      <w:r w:rsidR="000F0FC8">
        <w:t>（</w:t>
      </w:r>
      <w:r w:rsidR="000F0FC8">
        <w:t>_______</w:t>
      </w:r>
      <w:r w:rsidR="000F0FC8">
        <w:t>）</w:t>
      </w:r>
      <w:r w:rsidR="000F0FC8">
        <w:rPr>
          <w:rFonts w:ascii="宋体" w:hAnsi="宋体" w:cs="宋体"/>
        </w:rPr>
        <w:t>％．</w:t>
      </w:r>
    </w:p>
    <w:p w14:paraId="33C988DD" w14:textId="16FBE406" w:rsidR="000F0FC8" w:rsidRDefault="00820646" w:rsidP="000F0FC8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8</w:t>
      </w:r>
      <w:r w:rsidR="000F0FC8">
        <w:t>．</w:t>
      </w:r>
      <w:r w:rsidR="000F0FC8">
        <w:rPr>
          <w:rFonts w:ascii="宋体" w:hAnsi="宋体" w:cs="宋体"/>
        </w:rPr>
        <w:t>一份稿件，甲单独打</w:t>
      </w:r>
      <w:r w:rsidR="000F0FC8">
        <w:rPr>
          <w:rFonts w:eastAsia="Times New Roman"/>
        </w:rPr>
        <w:t xml:space="preserve"> 40 </w:t>
      </w:r>
      <w:r w:rsidR="000F0FC8">
        <w:rPr>
          <w:rFonts w:ascii="宋体" w:hAnsi="宋体" w:cs="宋体"/>
        </w:rPr>
        <w:t>分钟可打好，乙单独打</w:t>
      </w:r>
      <w:r w:rsidR="000F0FC8">
        <w:rPr>
          <w:rFonts w:eastAsia="Times New Roman"/>
        </w:rPr>
        <w:t xml:space="preserve"> 50 </w:t>
      </w:r>
      <w:r w:rsidR="000F0FC8">
        <w:rPr>
          <w:rFonts w:ascii="宋体" w:hAnsi="宋体" w:cs="宋体"/>
        </w:rPr>
        <w:t>分钟可打好，甲的工作效率比乙高</w:t>
      </w:r>
      <w:r w:rsidR="000F0FC8">
        <w:t>_______</w:t>
      </w:r>
      <w:r w:rsidR="000F0FC8">
        <w:rPr>
          <w:rFonts w:eastAsia="Times New Roman"/>
        </w:rPr>
        <w:t>%</w:t>
      </w:r>
      <w:r w:rsidR="000F0FC8">
        <w:rPr>
          <w:rFonts w:ascii="宋体" w:hAnsi="宋体" w:cs="宋体"/>
        </w:rPr>
        <w:t>．</w:t>
      </w:r>
    </w:p>
    <w:p w14:paraId="52DC80CE" w14:textId="5502130A" w:rsidR="000F0FC8" w:rsidRPr="00820646" w:rsidRDefault="00820646" w:rsidP="000F0FC8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9</w:t>
      </w:r>
      <w:r w:rsidR="000F0FC8" w:rsidRPr="00820646">
        <w:t>．</w:t>
      </w:r>
      <w:r w:rsidR="000F0FC8" w:rsidRPr="00820646">
        <w:rPr>
          <w:rFonts w:ascii="宋体" w:hAnsi="宋体" w:cs="宋体"/>
        </w:rPr>
        <w:t>某商店把彩电按标价的九折出售，仍可获利</w:t>
      </w:r>
      <w:r w:rsidR="000F0FC8" w:rsidRPr="00820646">
        <w:rPr>
          <w:rFonts w:eastAsia="Times New Roman"/>
        </w:rPr>
        <w:t>20%</w:t>
      </w:r>
      <w:r w:rsidR="000F0FC8" w:rsidRPr="00820646">
        <w:rPr>
          <w:rFonts w:ascii="宋体" w:hAnsi="宋体" w:cs="宋体"/>
        </w:rPr>
        <w:t>，若该彩电的进价是</w:t>
      </w:r>
      <w:r w:rsidR="000F0FC8" w:rsidRPr="00820646">
        <w:rPr>
          <w:rFonts w:eastAsia="Times New Roman"/>
        </w:rPr>
        <w:t>2400</w:t>
      </w:r>
      <w:r w:rsidR="000F0FC8" w:rsidRPr="00820646">
        <w:rPr>
          <w:rFonts w:ascii="宋体" w:hAnsi="宋体" w:cs="宋体"/>
        </w:rPr>
        <w:t>元，商场的标价为</w:t>
      </w:r>
      <w:r w:rsidR="000F0FC8" w:rsidRPr="00820646">
        <w:t>_____</w:t>
      </w:r>
      <w:r w:rsidR="000F0FC8" w:rsidRPr="00820646">
        <w:rPr>
          <w:rFonts w:ascii="宋体" w:hAnsi="宋体" w:cs="宋体"/>
        </w:rPr>
        <w:t>元。</w:t>
      </w:r>
    </w:p>
    <w:p w14:paraId="70463959" w14:textId="4E640CD3" w:rsidR="000F0FC8" w:rsidRDefault="00820646" w:rsidP="000F0FC8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0</w:t>
      </w:r>
      <w:r w:rsidR="000F0FC8">
        <w:t>．</w:t>
      </w:r>
      <w:r w:rsidR="000F0FC8">
        <w:rPr>
          <w:rFonts w:ascii="宋体" w:hAnsi="宋体" w:cs="宋体"/>
        </w:rPr>
        <w:t>花生仁的出油率是40%，要榨油20千克，需要</w:t>
      </w:r>
      <w:r w:rsidR="000F0FC8">
        <w:t>_____</w:t>
      </w:r>
      <w:r w:rsidR="000F0FC8">
        <w:rPr>
          <w:rFonts w:ascii="宋体" w:hAnsi="宋体" w:cs="宋体"/>
        </w:rPr>
        <w:t>花生仁，20千克的花生仁可以</w:t>
      </w:r>
      <w:proofErr w:type="gramStart"/>
      <w:r w:rsidR="000F0FC8">
        <w:rPr>
          <w:rFonts w:ascii="宋体" w:hAnsi="宋体" w:cs="宋体"/>
        </w:rPr>
        <w:t>榨</w:t>
      </w:r>
      <w:proofErr w:type="gramEnd"/>
      <w:r w:rsidR="000F0FC8">
        <w:t>_____</w:t>
      </w:r>
      <w:r w:rsidR="000F0FC8">
        <w:rPr>
          <w:rFonts w:ascii="宋体" w:hAnsi="宋体" w:cs="宋体"/>
        </w:rPr>
        <w:t>．</w:t>
      </w:r>
    </w:p>
    <w:p w14:paraId="5112F55B" w14:textId="24672B3E" w:rsidR="000F0FC8" w:rsidRDefault="00820646" w:rsidP="000F0FC8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1</w:t>
      </w:r>
      <w:r w:rsidR="000F0FC8">
        <w:t>．</w:t>
      </w:r>
      <w:r w:rsidR="000F0FC8">
        <w:rPr>
          <w:rFonts w:ascii="宋体" w:hAnsi="宋体" w:cs="宋体"/>
        </w:rPr>
        <w:t>某种皮衣的价格是</w:t>
      </w:r>
      <w:r w:rsidR="000F0FC8">
        <w:rPr>
          <w:rFonts w:eastAsia="Times New Roman"/>
        </w:rPr>
        <w:t>1650</w:t>
      </w:r>
      <w:r w:rsidR="000F0FC8">
        <w:rPr>
          <w:rFonts w:ascii="宋体" w:hAnsi="宋体" w:cs="宋体"/>
        </w:rPr>
        <w:t>元，打八折出售后可以盈利</w:t>
      </w:r>
      <w:r w:rsidR="000F0FC8">
        <w:rPr>
          <w:rFonts w:eastAsia="Times New Roman"/>
        </w:rPr>
        <w:t>10%</w:t>
      </w:r>
      <w:r w:rsidR="000F0FC8">
        <w:rPr>
          <w:rFonts w:ascii="宋体" w:hAnsi="宋体" w:cs="宋体"/>
        </w:rPr>
        <w:t>，那么若以</w:t>
      </w:r>
      <w:r w:rsidR="000F0FC8">
        <w:rPr>
          <w:rFonts w:eastAsia="Times New Roman"/>
        </w:rPr>
        <w:t>1650</w:t>
      </w:r>
      <w:r w:rsidR="000F0FC8">
        <w:rPr>
          <w:rFonts w:ascii="宋体" w:hAnsi="宋体" w:cs="宋体"/>
        </w:rPr>
        <w:t>元售出，可以盈利</w:t>
      </w:r>
      <w:r w:rsidR="000F0FC8">
        <w:t>（</w:t>
      </w:r>
      <w:r w:rsidR="000F0FC8">
        <w:t>______</w:t>
      </w:r>
      <w:r w:rsidR="000F0FC8">
        <w:t>）</w:t>
      </w:r>
      <w:r w:rsidR="000F0FC8">
        <w:rPr>
          <w:rFonts w:ascii="宋体" w:hAnsi="宋体" w:cs="宋体"/>
        </w:rPr>
        <w:t>元。</w:t>
      </w:r>
    </w:p>
    <w:p w14:paraId="5F5B7ECC" w14:textId="2C5C5DBA" w:rsidR="000F0FC8" w:rsidRDefault="00820646" w:rsidP="000F0FC8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2</w:t>
      </w:r>
      <w:r w:rsidR="000F0FC8">
        <w:t>．</w:t>
      </w:r>
      <w:r w:rsidR="000F0FC8">
        <w:rPr>
          <w:rFonts w:ascii="宋体" w:hAnsi="宋体" w:cs="宋体"/>
        </w:rPr>
        <w:t>在</w:t>
      </w:r>
      <w:r w:rsidR="000F0FC8">
        <w:object w:dxaOrig="240" w:dyaOrig="615" w14:anchorId="5DAF7C77">
          <v:shape id="_x0000_i1041" type="#_x0000_t75" alt="eqIdd2c7818ab4b247659461c243e62a9a61" style="width:12pt;height:30.6pt" o:ole="">
            <v:imagedata r:id="rId34" o:title="eqIdd2c7818ab4b247659461c243e62a9a61"/>
          </v:shape>
          <o:OLEObject Type="Embed" ProgID="Equation.DSMT4" ShapeID="_x0000_i1041" DrawAspect="Content" ObjectID="_1671895944" r:id="rId35"/>
        </w:object>
      </w:r>
      <w:r w:rsidR="000F0FC8">
        <w:rPr>
          <w:rFonts w:ascii="宋体" w:hAnsi="宋体" w:cs="宋体"/>
        </w:rPr>
        <w:t>、</w:t>
      </w:r>
      <w:r w:rsidR="000F0FC8">
        <w:rPr>
          <w:rFonts w:eastAsia="Times New Roman"/>
        </w:rPr>
        <w:t>0.871</w:t>
      </w:r>
      <w:r w:rsidR="000F0FC8">
        <w:rPr>
          <w:rFonts w:ascii="宋体" w:hAnsi="宋体" w:cs="宋体"/>
        </w:rPr>
        <w:t>、八成七、</w:t>
      </w:r>
      <w:r w:rsidR="000F0FC8">
        <w:rPr>
          <w:rFonts w:eastAsia="Times New Roman"/>
        </w:rPr>
        <w:t>8.7%</w:t>
      </w:r>
      <w:r w:rsidR="000F0FC8">
        <w:rPr>
          <w:rFonts w:ascii="宋体" w:hAnsi="宋体" w:cs="宋体"/>
        </w:rPr>
        <w:t>和</w:t>
      </w:r>
      <w:r w:rsidR="000F0FC8">
        <w:rPr>
          <w:rFonts w:eastAsia="Times New Roman"/>
        </w:rPr>
        <w:t>0.8</w:t>
      </w:r>
      <w:r w:rsidR="000F0FC8">
        <w:rPr>
          <w:rFonts w:ascii="宋体" w:hAnsi="宋体" w:cs="宋体"/>
        </w:rPr>
        <w:t>这五个数中，按从大到小排列，第一个数是</w:t>
      </w:r>
      <w:r w:rsidR="000F0FC8">
        <w:t>（</w:t>
      </w:r>
      <w:r w:rsidR="000F0FC8">
        <w:t>________</w:t>
      </w:r>
      <w:r w:rsidR="000F0FC8">
        <w:t>）</w:t>
      </w:r>
      <w:r w:rsidR="000F0FC8">
        <w:rPr>
          <w:rFonts w:ascii="宋体" w:hAnsi="宋体" w:cs="宋体"/>
        </w:rPr>
        <w:t>，第四个数是</w:t>
      </w:r>
      <w:r w:rsidR="000F0FC8">
        <w:t>（</w:t>
      </w:r>
      <w:r w:rsidR="000F0FC8">
        <w:t>________</w:t>
      </w:r>
      <w:r w:rsidR="000F0FC8">
        <w:t>）</w:t>
      </w:r>
      <w:r w:rsidR="000F0FC8">
        <w:rPr>
          <w:rFonts w:ascii="宋体" w:hAnsi="宋体" w:cs="宋体"/>
        </w:rPr>
        <w:t>，最小的数是</w:t>
      </w:r>
      <w:r w:rsidR="000F0FC8">
        <w:t>（</w:t>
      </w:r>
      <w:r w:rsidR="000F0FC8">
        <w:t>________</w:t>
      </w:r>
      <w:r w:rsidR="000F0FC8">
        <w:t>）</w:t>
      </w:r>
      <w:r w:rsidR="000F0FC8">
        <w:rPr>
          <w:rFonts w:ascii="宋体" w:hAnsi="宋体" w:cs="宋体"/>
        </w:rPr>
        <w:t>。</w:t>
      </w:r>
    </w:p>
    <w:p w14:paraId="541C30AC" w14:textId="35F0AC84" w:rsidR="000F0FC8" w:rsidRDefault="00820646" w:rsidP="000F0FC8">
      <w:pPr>
        <w:spacing w:line="360" w:lineRule="auto"/>
        <w:jc w:val="left"/>
        <w:textAlignment w:val="center"/>
        <w:rPr>
          <w:rFonts w:eastAsia="Times New Roman"/>
        </w:rPr>
      </w:pPr>
      <w:r>
        <w:t>13</w:t>
      </w:r>
      <w:r w:rsidR="000F0FC8">
        <w:t>．</w:t>
      </w:r>
      <w:r w:rsidR="000F0FC8">
        <w:rPr>
          <w:rFonts w:ascii="宋体" w:hAnsi="宋体" w:cs="宋体"/>
        </w:rPr>
        <w:t>张老师带着一些钱去买签字笔，到商店后发现这种笔降价了</w:t>
      </w:r>
      <w:r w:rsidR="000F0FC8">
        <w:rPr>
          <w:rFonts w:eastAsia="Times New Roman"/>
        </w:rPr>
        <w:t>25%</w:t>
      </w:r>
      <w:r w:rsidR="000F0FC8">
        <w:rPr>
          <w:rFonts w:ascii="宋体" w:hAnsi="宋体" w:cs="宋体"/>
        </w:rPr>
        <w:t>，结果他带的钱恰好可以比原来多买</w:t>
      </w:r>
      <w:r w:rsidR="000F0FC8">
        <w:rPr>
          <w:rFonts w:eastAsia="Times New Roman"/>
        </w:rPr>
        <w:t>25</w:t>
      </w:r>
      <w:r w:rsidR="000F0FC8">
        <w:rPr>
          <w:rFonts w:ascii="宋体" w:hAnsi="宋体" w:cs="宋体"/>
        </w:rPr>
        <w:t>支，那么降价前这些钱可以买签字笔</w:t>
      </w:r>
      <w:r w:rsidR="000F0FC8">
        <w:t>_____</w:t>
      </w:r>
      <w:r w:rsidR="000F0FC8">
        <w:rPr>
          <w:rFonts w:ascii="宋体" w:hAnsi="宋体" w:cs="宋体"/>
        </w:rPr>
        <w:t>支</w:t>
      </w:r>
      <w:r w:rsidR="000F0FC8">
        <w:rPr>
          <w:rFonts w:eastAsia="Times New Roman"/>
        </w:rPr>
        <w:t>.</w:t>
      </w:r>
    </w:p>
    <w:p w14:paraId="61782386" w14:textId="76D19E0E" w:rsidR="000F0FC8" w:rsidRDefault="00820646" w:rsidP="000F0FC8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4</w:t>
      </w:r>
      <w:r w:rsidR="000F0FC8">
        <w:t>．</w:t>
      </w:r>
      <w:r w:rsidR="000F0FC8">
        <w:rPr>
          <w:rFonts w:ascii="宋体" w:hAnsi="宋体" w:cs="宋体"/>
        </w:rPr>
        <w:t>100g含盐15%的盐水中，放入盐8g。为了使溶液的含盐率为20%，还得加水</w:t>
      </w:r>
      <w:r w:rsidR="000F0FC8">
        <w:t>（</w:t>
      </w:r>
      <w:r w:rsidR="000F0FC8">
        <w:t>_____</w:t>
      </w:r>
      <w:r w:rsidR="000F0FC8">
        <w:t>）</w:t>
      </w:r>
      <w:r w:rsidR="000F0FC8">
        <w:rPr>
          <w:rFonts w:ascii="宋体" w:hAnsi="宋体" w:cs="宋体"/>
        </w:rPr>
        <w:lastRenderedPageBreak/>
        <w:t>g。</w:t>
      </w:r>
    </w:p>
    <w:p w14:paraId="4784358F" w14:textId="5A4B47CC" w:rsidR="000F0FC8" w:rsidRPr="006B453E" w:rsidRDefault="00820646" w:rsidP="006B453E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5</w:t>
      </w:r>
      <w:r w:rsidR="000F0FC8">
        <w:t>．</w:t>
      </w:r>
      <w:r w:rsidR="000F0FC8">
        <w:rPr>
          <w:rFonts w:ascii="宋体" w:hAnsi="宋体" w:cs="宋体"/>
        </w:rPr>
        <w:t>妈妈用</w:t>
      </w:r>
      <w:r w:rsidR="000F0FC8">
        <w:rPr>
          <w:rFonts w:eastAsia="Times New Roman"/>
        </w:rPr>
        <w:t>10</w:t>
      </w:r>
      <w:r w:rsidR="000F0FC8">
        <w:rPr>
          <w:rFonts w:ascii="宋体" w:hAnsi="宋体" w:cs="宋体"/>
        </w:rPr>
        <w:t>万元投资理财三年，到期后妈妈拿回</w:t>
      </w:r>
      <w:r w:rsidR="000F0FC8">
        <w:rPr>
          <w:rFonts w:eastAsia="Times New Roman"/>
        </w:rPr>
        <w:t>11.56</w:t>
      </w:r>
      <w:r w:rsidR="000F0FC8">
        <w:rPr>
          <w:rFonts w:ascii="宋体" w:hAnsi="宋体" w:cs="宋体"/>
        </w:rPr>
        <w:t>万元，妈妈这次投资的年利率是</w:t>
      </w:r>
      <w:r w:rsidR="000F0FC8">
        <w:t>（</w:t>
      </w:r>
      <w:r w:rsidR="000F0FC8">
        <w:t>________</w:t>
      </w:r>
      <w:r w:rsidR="000F0FC8">
        <w:t>）</w:t>
      </w:r>
      <w:r w:rsidR="000F0FC8">
        <w:rPr>
          <w:rFonts w:ascii="宋体" w:hAnsi="宋体" w:cs="宋体"/>
        </w:rPr>
        <w:t>。</w:t>
      </w:r>
    </w:p>
    <w:p w14:paraId="3607965A" w14:textId="77777777" w:rsidR="000F0FC8" w:rsidRPr="009C0381" w:rsidRDefault="000F0FC8" w:rsidP="000F0FC8">
      <w:pPr>
        <w:rPr>
          <w:b/>
        </w:rPr>
      </w:pPr>
      <w:r w:rsidRPr="009C0381">
        <w:rPr>
          <w:rFonts w:hint="eastAsia"/>
          <w:b/>
        </w:rPr>
        <w:t>四、解答题</w:t>
      </w:r>
    </w:p>
    <w:p w14:paraId="5C1FC7A5" w14:textId="5D9751A7" w:rsidR="000F0FC8" w:rsidRDefault="00820646" w:rsidP="000F0FC8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</w:t>
      </w:r>
      <w:r w:rsidR="000F0FC8">
        <w:t>．</w:t>
      </w:r>
      <w:r w:rsidR="000F0FC8">
        <w:rPr>
          <w:rFonts w:ascii="宋体" w:hAnsi="宋体" w:cs="宋体"/>
        </w:rPr>
        <w:t>“绿水青山就是金山银山”，为绿化环境，美化生活，今年造林</w:t>
      </w:r>
      <w:r w:rsidR="000F0FC8">
        <w:rPr>
          <w:rFonts w:eastAsia="Times New Roman"/>
        </w:rPr>
        <w:t>30</w:t>
      </w:r>
      <w:r w:rsidR="000F0FC8">
        <w:rPr>
          <w:rFonts w:ascii="宋体" w:hAnsi="宋体" w:cs="宋体"/>
        </w:rPr>
        <w:t>公顷，比去年多造林</w:t>
      </w:r>
      <w:r w:rsidR="000F0FC8">
        <w:rPr>
          <w:rFonts w:eastAsia="Times New Roman"/>
        </w:rPr>
        <w:t>5</w:t>
      </w:r>
      <w:r w:rsidR="000F0FC8">
        <w:rPr>
          <w:rFonts w:ascii="宋体" w:hAnsi="宋体" w:cs="宋体"/>
        </w:rPr>
        <w:t>公顷，今年造林比去年增加了百分之几？</w:t>
      </w:r>
    </w:p>
    <w:p w14:paraId="4A3AF3AF" w14:textId="77777777" w:rsidR="00CD16C2" w:rsidRPr="00820646" w:rsidRDefault="00CD16C2" w:rsidP="000F0FC8">
      <w:pPr>
        <w:spacing w:line="360" w:lineRule="auto"/>
        <w:jc w:val="left"/>
        <w:textAlignment w:val="center"/>
        <w:rPr>
          <w:rFonts w:ascii="宋体" w:hAnsi="宋体" w:cs="宋体"/>
        </w:rPr>
      </w:pPr>
    </w:p>
    <w:p w14:paraId="52A36C3F" w14:textId="77777777" w:rsidR="00CD16C2" w:rsidRDefault="00CD16C2" w:rsidP="000F0FC8">
      <w:pPr>
        <w:spacing w:line="360" w:lineRule="auto"/>
        <w:jc w:val="left"/>
        <w:textAlignment w:val="center"/>
        <w:rPr>
          <w:rFonts w:ascii="宋体" w:hAnsi="宋体" w:cs="宋体"/>
        </w:rPr>
      </w:pPr>
    </w:p>
    <w:p w14:paraId="627C8766" w14:textId="323EC98B" w:rsidR="00CD16C2" w:rsidRDefault="00CD16C2" w:rsidP="000F0FC8">
      <w:pPr>
        <w:spacing w:line="360" w:lineRule="auto"/>
        <w:jc w:val="left"/>
        <w:textAlignment w:val="center"/>
        <w:rPr>
          <w:rFonts w:ascii="宋体" w:hAnsi="宋体" w:cs="宋体"/>
        </w:rPr>
      </w:pPr>
    </w:p>
    <w:p w14:paraId="2DC694C4" w14:textId="77777777" w:rsidR="00820646" w:rsidRDefault="00820646" w:rsidP="000F0FC8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</w:p>
    <w:p w14:paraId="5E633E14" w14:textId="77777777" w:rsidR="00CD16C2" w:rsidRDefault="00CD16C2" w:rsidP="000F0FC8">
      <w:pPr>
        <w:spacing w:line="360" w:lineRule="auto"/>
        <w:jc w:val="left"/>
        <w:textAlignment w:val="center"/>
        <w:rPr>
          <w:rFonts w:ascii="宋体" w:hAnsi="宋体" w:cs="宋体"/>
        </w:rPr>
      </w:pPr>
    </w:p>
    <w:p w14:paraId="20515FEE" w14:textId="7F9261D5" w:rsidR="000F0FC8" w:rsidRDefault="00820646" w:rsidP="000F0FC8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2</w:t>
      </w:r>
      <w:r w:rsidR="000F0FC8">
        <w:t>．</w:t>
      </w:r>
      <w:r w:rsidR="000F0FC8">
        <w:rPr>
          <w:rFonts w:ascii="宋体" w:hAnsi="宋体" w:cs="宋体"/>
        </w:rPr>
        <w:t>王阿姨花了</w:t>
      </w:r>
      <w:r w:rsidR="000F0FC8">
        <w:rPr>
          <w:rFonts w:eastAsia="Times New Roman"/>
        </w:rPr>
        <w:t>188</w:t>
      </w:r>
      <w:r w:rsidR="000F0FC8">
        <w:rPr>
          <w:rFonts w:ascii="宋体" w:hAnsi="宋体" w:cs="宋体"/>
        </w:rPr>
        <w:t>元买了一条裙子，比原价便宜了</w:t>
      </w:r>
      <w:r w:rsidR="000F0FC8">
        <w:rPr>
          <w:rFonts w:eastAsia="Times New Roman"/>
        </w:rPr>
        <w:t>47</w:t>
      </w:r>
      <w:r w:rsidR="000F0FC8">
        <w:rPr>
          <w:rFonts w:ascii="宋体" w:hAnsi="宋体" w:cs="宋体"/>
        </w:rPr>
        <w:t>元，这条裙子是打几折出售的？</w:t>
      </w:r>
    </w:p>
    <w:p w14:paraId="6CD9FF0E" w14:textId="77777777" w:rsidR="00CD16C2" w:rsidRPr="00820646" w:rsidRDefault="00CD16C2" w:rsidP="000F0FC8">
      <w:pPr>
        <w:spacing w:line="360" w:lineRule="auto"/>
        <w:jc w:val="left"/>
        <w:textAlignment w:val="center"/>
        <w:rPr>
          <w:rFonts w:ascii="宋体" w:hAnsi="宋体" w:cs="宋体"/>
        </w:rPr>
      </w:pPr>
    </w:p>
    <w:p w14:paraId="021AB4E0" w14:textId="775E2D3B" w:rsidR="00CD16C2" w:rsidRDefault="00CD16C2" w:rsidP="000F0FC8">
      <w:pPr>
        <w:spacing w:line="360" w:lineRule="auto"/>
        <w:jc w:val="left"/>
        <w:textAlignment w:val="center"/>
        <w:rPr>
          <w:rFonts w:ascii="宋体" w:hAnsi="宋体" w:cs="宋体"/>
        </w:rPr>
      </w:pPr>
    </w:p>
    <w:p w14:paraId="72FA380D" w14:textId="77777777" w:rsidR="00820646" w:rsidRPr="00820646" w:rsidRDefault="00820646" w:rsidP="000F0FC8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</w:p>
    <w:p w14:paraId="5599A15B" w14:textId="1A1F82FA" w:rsidR="00CD16C2" w:rsidRDefault="00CD16C2" w:rsidP="000F0FC8">
      <w:pPr>
        <w:spacing w:line="360" w:lineRule="auto"/>
        <w:jc w:val="left"/>
        <w:textAlignment w:val="center"/>
        <w:rPr>
          <w:rFonts w:ascii="宋体" w:hAnsi="宋体" w:cs="宋体"/>
        </w:rPr>
      </w:pPr>
    </w:p>
    <w:p w14:paraId="45F06425" w14:textId="77777777" w:rsidR="00820646" w:rsidRPr="00CD16C2" w:rsidRDefault="00820646" w:rsidP="000F0FC8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</w:p>
    <w:p w14:paraId="01D011CE" w14:textId="05022D32" w:rsidR="000F0FC8" w:rsidRDefault="00820646" w:rsidP="000F0FC8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3</w:t>
      </w:r>
      <w:r w:rsidR="000F0FC8">
        <w:t>．</w:t>
      </w:r>
      <w:r w:rsidR="000F0FC8">
        <w:rPr>
          <w:rFonts w:ascii="宋体" w:hAnsi="宋体" w:cs="宋体"/>
        </w:rPr>
        <w:t>小张正在画一本漫画，已经画完的比全部的</w:t>
      </w:r>
      <w:r w:rsidR="000F0FC8">
        <w:rPr>
          <w:rFonts w:eastAsia="Times New Roman"/>
        </w:rPr>
        <w:t>25%</w:t>
      </w:r>
      <w:r w:rsidR="000F0FC8">
        <w:rPr>
          <w:rFonts w:ascii="宋体" w:hAnsi="宋体" w:cs="宋体"/>
        </w:rPr>
        <w:t>还多</w:t>
      </w:r>
      <w:r w:rsidR="000F0FC8">
        <w:rPr>
          <w:rFonts w:eastAsia="Times New Roman"/>
        </w:rPr>
        <w:t>12</w:t>
      </w:r>
      <w:r w:rsidR="000F0FC8">
        <w:rPr>
          <w:rFonts w:ascii="宋体" w:hAnsi="宋体" w:cs="宋体"/>
        </w:rPr>
        <w:t>页，这时画完的页数与未画的比是</w:t>
      </w:r>
      <w:r w:rsidR="000F0FC8">
        <w:rPr>
          <w:rFonts w:eastAsia="Times New Roman"/>
        </w:rPr>
        <w:t>2</w:t>
      </w:r>
      <w:r w:rsidR="000F0FC8">
        <w:rPr>
          <w:rFonts w:ascii="宋体" w:hAnsi="宋体" w:cs="宋体"/>
        </w:rPr>
        <w:t>：</w:t>
      </w:r>
      <w:r w:rsidR="000F0FC8">
        <w:rPr>
          <w:rFonts w:eastAsia="Times New Roman"/>
        </w:rPr>
        <w:t>3</w:t>
      </w:r>
      <w:r w:rsidR="000F0FC8">
        <w:rPr>
          <w:rFonts w:ascii="宋体" w:hAnsi="宋体" w:cs="宋体"/>
        </w:rPr>
        <w:t>．这本漫画预计多少页？</w:t>
      </w:r>
    </w:p>
    <w:p w14:paraId="2647CBFA" w14:textId="77777777" w:rsidR="00CD16C2" w:rsidRPr="00820646" w:rsidRDefault="00CD16C2" w:rsidP="000F0FC8">
      <w:pPr>
        <w:spacing w:line="360" w:lineRule="auto"/>
        <w:jc w:val="left"/>
        <w:textAlignment w:val="center"/>
        <w:rPr>
          <w:rFonts w:ascii="宋体" w:hAnsi="宋体" w:cs="宋体"/>
        </w:rPr>
      </w:pPr>
    </w:p>
    <w:p w14:paraId="2B68FBE2" w14:textId="0445423D" w:rsidR="00CD16C2" w:rsidRDefault="00CD16C2" w:rsidP="000F0FC8">
      <w:pPr>
        <w:spacing w:line="360" w:lineRule="auto"/>
        <w:jc w:val="left"/>
        <w:textAlignment w:val="center"/>
        <w:rPr>
          <w:rFonts w:ascii="宋体" w:hAnsi="宋体" w:cs="宋体"/>
        </w:rPr>
      </w:pPr>
    </w:p>
    <w:p w14:paraId="700AC6D8" w14:textId="4AF35C05" w:rsidR="00820646" w:rsidRDefault="00820646" w:rsidP="000F0FC8">
      <w:pPr>
        <w:spacing w:line="360" w:lineRule="auto"/>
        <w:jc w:val="left"/>
        <w:textAlignment w:val="center"/>
        <w:rPr>
          <w:rFonts w:ascii="宋体" w:hAnsi="宋体" w:cs="宋体"/>
        </w:rPr>
      </w:pPr>
    </w:p>
    <w:p w14:paraId="751DFA7D" w14:textId="77777777" w:rsidR="00820646" w:rsidRDefault="00820646" w:rsidP="000F0FC8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</w:p>
    <w:p w14:paraId="7593D135" w14:textId="77777777" w:rsidR="00CD16C2" w:rsidRDefault="00CD16C2" w:rsidP="000F0FC8">
      <w:pPr>
        <w:spacing w:line="360" w:lineRule="auto"/>
        <w:jc w:val="left"/>
        <w:textAlignment w:val="center"/>
        <w:rPr>
          <w:rFonts w:ascii="宋体" w:hAnsi="宋体" w:cs="宋体"/>
        </w:rPr>
      </w:pPr>
    </w:p>
    <w:p w14:paraId="42CDE2BA" w14:textId="2D8A75DC" w:rsidR="000F0FC8" w:rsidRDefault="00820646" w:rsidP="000F0FC8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4</w:t>
      </w:r>
      <w:r w:rsidR="000F0FC8">
        <w:t>．</w:t>
      </w:r>
      <w:r w:rsidR="000F0FC8">
        <w:rPr>
          <w:rFonts w:ascii="宋体" w:hAnsi="宋体" w:cs="宋体"/>
        </w:rPr>
        <w:t>放假乘火车去奶奶家要用16小时，现在火车提速了，14小时就能到．现在乘火车比原来节省了百分之几？</w:t>
      </w:r>
    </w:p>
    <w:p w14:paraId="6F7FD8CD" w14:textId="687B3E82" w:rsidR="00CD16C2" w:rsidRDefault="00CD16C2" w:rsidP="000F0FC8">
      <w:pPr>
        <w:spacing w:line="360" w:lineRule="auto"/>
        <w:jc w:val="left"/>
        <w:textAlignment w:val="center"/>
        <w:rPr>
          <w:rFonts w:ascii="宋体" w:hAnsi="宋体" w:cs="宋体"/>
        </w:rPr>
      </w:pPr>
    </w:p>
    <w:p w14:paraId="5B19ECBF" w14:textId="0C9C4E55" w:rsidR="00820646" w:rsidRDefault="00820646" w:rsidP="000F0FC8">
      <w:pPr>
        <w:spacing w:line="360" w:lineRule="auto"/>
        <w:jc w:val="left"/>
        <w:textAlignment w:val="center"/>
        <w:rPr>
          <w:rFonts w:ascii="宋体" w:hAnsi="宋体" w:cs="宋体"/>
        </w:rPr>
      </w:pPr>
    </w:p>
    <w:p w14:paraId="6375B86B" w14:textId="77777777" w:rsidR="00820646" w:rsidRDefault="00820646" w:rsidP="000F0FC8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</w:p>
    <w:p w14:paraId="33AD3AF5" w14:textId="11EBE42D" w:rsidR="00CD16C2" w:rsidRDefault="00CD16C2" w:rsidP="000F0FC8">
      <w:pPr>
        <w:spacing w:line="360" w:lineRule="auto"/>
        <w:jc w:val="left"/>
        <w:textAlignment w:val="center"/>
        <w:rPr>
          <w:rFonts w:ascii="宋体" w:hAnsi="宋体" w:cs="宋体"/>
        </w:rPr>
      </w:pPr>
    </w:p>
    <w:p w14:paraId="2BDCA6AF" w14:textId="2CD753EF" w:rsidR="00820646" w:rsidRDefault="00820646" w:rsidP="00820646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lastRenderedPageBreak/>
        <w:t>5</w:t>
      </w:r>
      <w:r>
        <w:t>．</w:t>
      </w:r>
      <w:r>
        <w:rPr>
          <w:rFonts w:ascii="宋体" w:hAnsi="宋体" w:cs="宋体"/>
        </w:rPr>
        <w:t>甲、乙两地相距</w:t>
      </w:r>
      <w:r>
        <w:rPr>
          <w:rFonts w:eastAsia="Times New Roman"/>
        </w:rPr>
        <w:t>108 km</w:t>
      </w:r>
      <w:r>
        <w:rPr>
          <w:rFonts w:ascii="宋体" w:hAnsi="宋体" w:cs="宋体"/>
        </w:rPr>
        <w:t>，一辆货车从甲地开往乙地用了</w:t>
      </w:r>
      <w:r>
        <w:rPr>
          <w:rFonts w:eastAsia="Times New Roman"/>
        </w:rPr>
        <w:t>2.4h</w:t>
      </w:r>
      <w:r>
        <w:rPr>
          <w:rFonts w:ascii="宋体" w:hAnsi="宋体" w:cs="宋体"/>
        </w:rPr>
        <w:t>，当货车从乙地返回时，因为是空车，速度提高了</w:t>
      </w:r>
      <w:r>
        <w:rPr>
          <w:rFonts w:eastAsia="Times New Roman"/>
        </w:rPr>
        <w:t>20%</w:t>
      </w:r>
      <w:r>
        <w:rPr>
          <w:rFonts w:ascii="宋体" w:hAnsi="宋体" w:cs="宋体"/>
        </w:rPr>
        <w:t>，从乙地返回甲地需要多长时间？</w:t>
      </w:r>
    </w:p>
    <w:p w14:paraId="219D5543" w14:textId="3645F0AE" w:rsidR="00820646" w:rsidRPr="00820646" w:rsidRDefault="00820646" w:rsidP="000F0FC8">
      <w:pPr>
        <w:spacing w:line="360" w:lineRule="auto"/>
        <w:jc w:val="left"/>
        <w:textAlignment w:val="center"/>
        <w:rPr>
          <w:rFonts w:ascii="宋体" w:hAnsi="宋体" w:cs="宋体"/>
        </w:rPr>
      </w:pPr>
    </w:p>
    <w:p w14:paraId="342F1602" w14:textId="0D6C198E" w:rsidR="00820646" w:rsidRDefault="00820646" w:rsidP="000F0FC8">
      <w:pPr>
        <w:spacing w:line="360" w:lineRule="auto"/>
        <w:jc w:val="left"/>
        <w:textAlignment w:val="center"/>
        <w:rPr>
          <w:rFonts w:ascii="宋体" w:hAnsi="宋体" w:cs="宋体"/>
        </w:rPr>
      </w:pPr>
    </w:p>
    <w:p w14:paraId="071D135D" w14:textId="017C81CC" w:rsidR="00820646" w:rsidRDefault="00820646" w:rsidP="000F0FC8">
      <w:pPr>
        <w:spacing w:line="360" w:lineRule="auto"/>
        <w:jc w:val="left"/>
        <w:textAlignment w:val="center"/>
        <w:rPr>
          <w:rFonts w:ascii="宋体" w:hAnsi="宋体" w:cs="宋体"/>
        </w:rPr>
      </w:pPr>
    </w:p>
    <w:p w14:paraId="208C2CA1" w14:textId="77777777" w:rsidR="00820646" w:rsidRPr="00820646" w:rsidRDefault="00820646" w:rsidP="000F0FC8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</w:p>
    <w:p w14:paraId="17BB973B" w14:textId="5A28B90F" w:rsidR="000F0FC8" w:rsidRPr="00EB764E" w:rsidRDefault="00820646" w:rsidP="000F0FC8"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6</w:t>
      </w:r>
      <w:r w:rsidR="000F0FC8" w:rsidRPr="00EB764E">
        <w:rPr>
          <w:rFonts w:ascii="宋体" w:hAnsi="宋体" w:hint="eastAsia"/>
          <w:szCs w:val="21"/>
        </w:rPr>
        <w:t>．</w:t>
      </w:r>
      <w:r w:rsidR="000F0FC8" w:rsidRPr="00EB764E">
        <w:rPr>
          <w:rFonts w:ascii="宋体" w:hAnsi="宋体"/>
          <w:szCs w:val="21"/>
        </w:rPr>
        <w:t>学校计划购买15台联想电脑，每台原价5800元．现在甲、乙两个电脑专卖店都开展促销活动，促销方法如下：甲店购买10台以上给予优惠：从第11台开始七折出售．乙店不限购买数量，均按八折出售． 甲店购买10台以上给予优惠：从第11台开始七折出售．乙店不限购买数量，均按八折出售．</w:t>
      </w:r>
    </w:p>
    <w:p w14:paraId="12A57E30" w14:textId="77777777" w:rsidR="000F0FC8" w:rsidRDefault="000F0FC8" w:rsidP="000F0FC8">
      <w:pPr>
        <w:spacing w:line="360" w:lineRule="auto"/>
        <w:rPr>
          <w:rFonts w:ascii="宋体" w:hAnsi="宋体"/>
          <w:szCs w:val="21"/>
        </w:rPr>
      </w:pPr>
      <w:r w:rsidRPr="00EB764E">
        <w:rPr>
          <w:rFonts w:ascii="宋体" w:hAnsi="宋体"/>
          <w:szCs w:val="21"/>
        </w:rPr>
        <w:t>问题</w:t>
      </w:r>
      <w:proofErr w:type="gramStart"/>
      <w:r w:rsidRPr="00EB764E">
        <w:rPr>
          <w:rFonts w:ascii="宋体" w:hAnsi="宋体"/>
          <w:szCs w:val="21"/>
        </w:rPr>
        <w:t>一</w:t>
      </w:r>
      <w:proofErr w:type="gramEnd"/>
      <w:r w:rsidRPr="00EB764E">
        <w:rPr>
          <w:rFonts w:ascii="宋体" w:hAnsi="宋体"/>
          <w:szCs w:val="21"/>
        </w:rPr>
        <w:t>：请你帮助学校决策：到哪家专卖店去</w:t>
      </w:r>
      <w:proofErr w:type="gramStart"/>
      <w:r w:rsidRPr="00EB764E">
        <w:rPr>
          <w:rFonts w:ascii="宋体" w:hAnsi="宋体"/>
          <w:szCs w:val="21"/>
        </w:rPr>
        <w:t>买比较</w:t>
      </w:r>
      <w:proofErr w:type="gramEnd"/>
      <w:r w:rsidRPr="00EB764E">
        <w:rPr>
          <w:rFonts w:ascii="宋体" w:hAnsi="宋体"/>
          <w:szCs w:val="21"/>
        </w:rPr>
        <w:t>便宜？（直接回答）</w:t>
      </w:r>
    </w:p>
    <w:p w14:paraId="71E6C369" w14:textId="3C98D4D6" w:rsidR="00CD16C2" w:rsidRDefault="00CD16C2" w:rsidP="000F0FC8">
      <w:pPr>
        <w:spacing w:line="360" w:lineRule="auto"/>
        <w:rPr>
          <w:rFonts w:ascii="宋体" w:hAnsi="宋体"/>
          <w:szCs w:val="21"/>
        </w:rPr>
      </w:pPr>
    </w:p>
    <w:p w14:paraId="4E29EB7F" w14:textId="77777777" w:rsidR="00820646" w:rsidRPr="00EB764E" w:rsidRDefault="00820646" w:rsidP="000F0FC8">
      <w:pPr>
        <w:spacing w:line="360" w:lineRule="auto"/>
        <w:rPr>
          <w:rFonts w:ascii="宋体" w:hAnsi="宋体" w:hint="eastAsia"/>
          <w:szCs w:val="21"/>
        </w:rPr>
      </w:pPr>
    </w:p>
    <w:p w14:paraId="3CE39A64" w14:textId="77777777" w:rsidR="000F0FC8" w:rsidRDefault="000F0FC8" w:rsidP="000F0FC8">
      <w:pPr>
        <w:spacing w:line="360" w:lineRule="auto"/>
        <w:rPr>
          <w:rFonts w:ascii="宋体" w:hAnsi="宋体"/>
          <w:szCs w:val="21"/>
        </w:rPr>
      </w:pPr>
      <w:r w:rsidRPr="00EB764E">
        <w:rPr>
          <w:rFonts w:ascii="宋体" w:hAnsi="宋体"/>
          <w:szCs w:val="21"/>
        </w:rPr>
        <w:t>问题二：购买这些电脑，共需多少元？（列式解答）</w:t>
      </w:r>
    </w:p>
    <w:p w14:paraId="02A6C2ED" w14:textId="0CCB54D6" w:rsidR="00CD16C2" w:rsidRDefault="00CD16C2" w:rsidP="000F0FC8">
      <w:pPr>
        <w:spacing w:line="360" w:lineRule="auto"/>
        <w:rPr>
          <w:rFonts w:ascii="宋体" w:hAnsi="宋体"/>
          <w:szCs w:val="21"/>
        </w:rPr>
      </w:pPr>
    </w:p>
    <w:p w14:paraId="6F825341" w14:textId="77777777" w:rsidR="006B453E" w:rsidRPr="00EB764E" w:rsidRDefault="006B453E" w:rsidP="000F0FC8">
      <w:pPr>
        <w:spacing w:line="360" w:lineRule="auto"/>
        <w:rPr>
          <w:rFonts w:ascii="宋体" w:hAnsi="宋体"/>
          <w:szCs w:val="21"/>
        </w:rPr>
      </w:pPr>
    </w:p>
    <w:p w14:paraId="7FEE27E1" w14:textId="77777777" w:rsidR="00CD16C2" w:rsidRDefault="00CD16C2" w:rsidP="000F0FC8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</w:p>
    <w:p w14:paraId="6E7CDB98" w14:textId="77777777" w:rsidR="00CD16C2" w:rsidRDefault="00CD16C2" w:rsidP="000F0FC8">
      <w:pPr>
        <w:spacing w:line="360" w:lineRule="auto"/>
        <w:jc w:val="left"/>
        <w:textAlignment w:val="center"/>
        <w:rPr>
          <w:rFonts w:ascii="宋体" w:hAnsi="宋体" w:cs="宋体"/>
        </w:rPr>
      </w:pPr>
    </w:p>
    <w:p w14:paraId="213894DC" w14:textId="5FEA1C85" w:rsidR="000F0FC8" w:rsidRDefault="00820646" w:rsidP="000F0FC8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7</w:t>
      </w:r>
      <w:r w:rsidR="000F0FC8">
        <w:t>．</w:t>
      </w:r>
      <w:r w:rsidR="000F0FC8">
        <w:rPr>
          <w:rFonts w:ascii="宋体" w:hAnsi="宋体" w:cs="宋体"/>
        </w:rPr>
        <w:t>有一桶油，第一次倒出</w:t>
      </w:r>
      <w:r w:rsidR="000F0FC8">
        <w:rPr>
          <w:rFonts w:eastAsia="Times New Roman"/>
        </w:rPr>
        <w:t>20%</w:t>
      </w:r>
      <w:r w:rsidR="000F0FC8">
        <w:rPr>
          <w:rFonts w:ascii="宋体" w:hAnsi="宋体" w:cs="宋体"/>
        </w:rPr>
        <w:t>，第二次倒出</w:t>
      </w:r>
      <w:r w:rsidR="000F0FC8">
        <w:rPr>
          <w:rFonts w:eastAsia="Times New Roman"/>
        </w:rPr>
        <w:t>18</w:t>
      </w:r>
      <w:r w:rsidR="000F0FC8">
        <w:rPr>
          <w:rFonts w:ascii="宋体" w:hAnsi="宋体" w:cs="宋体"/>
        </w:rPr>
        <w:t>千克，第三次倒出的是前两次的总和，此时还剩下这桶油的</w:t>
      </w:r>
      <w:r w:rsidR="000F0FC8">
        <w:rPr>
          <w:rFonts w:eastAsia="Times New Roman"/>
        </w:rPr>
        <w:t>37.5%</w:t>
      </w:r>
      <w:r w:rsidR="000F0FC8">
        <w:rPr>
          <w:rFonts w:ascii="宋体" w:hAnsi="宋体" w:cs="宋体"/>
        </w:rPr>
        <w:t>，这通油重多少千克？</w:t>
      </w:r>
    </w:p>
    <w:p w14:paraId="04D1CF32" w14:textId="000664F2" w:rsidR="006B453E" w:rsidRPr="00820646" w:rsidRDefault="006B453E" w:rsidP="000F0FC8">
      <w:pPr>
        <w:spacing w:line="360" w:lineRule="auto"/>
        <w:jc w:val="left"/>
        <w:textAlignment w:val="center"/>
        <w:rPr>
          <w:rFonts w:ascii="宋体" w:hAnsi="宋体" w:cs="宋体"/>
        </w:rPr>
      </w:pPr>
    </w:p>
    <w:p w14:paraId="105B38BC" w14:textId="393C4FE3" w:rsidR="006B453E" w:rsidRDefault="006B453E" w:rsidP="000F0FC8">
      <w:pPr>
        <w:spacing w:line="360" w:lineRule="auto"/>
        <w:jc w:val="left"/>
        <w:textAlignment w:val="center"/>
        <w:rPr>
          <w:rFonts w:ascii="宋体" w:hAnsi="宋体" w:cs="宋体"/>
        </w:rPr>
      </w:pPr>
    </w:p>
    <w:p w14:paraId="59D18EC1" w14:textId="10E3336C" w:rsidR="00820646" w:rsidRDefault="00820646" w:rsidP="000F0FC8">
      <w:pPr>
        <w:spacing w:line="360" w:lineRule="auto"/>
        <w:jc w:val="left"/>
        <w:textAlignment w:val="center"/>
        <w:rPr>
          <w:rFonts w:ascii="宋体" w:hAnsi="宋体" w:cs="宋体"/>
        </w:rPr>
      </w:pPr>
    </w:p>
    <w:p w14:paraId="7738715A" w14:textId="77777777" w:rsidR="00820646" w:rsidRDefault="00820646" w:rsidP="000F0FC8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</w:p>
    <w:p w14:paraId="5D7E28D5" w14:textId="77777777" w:rsidR="00820646" w:rsidRPr="006B453E" w:rsidRDefault="00820646" w:rsidP="000F0FC8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</w:p>
    <w:p w14:paraId="12B38CEC" w14:textId="78EEBEF7" w:rsidR="000F0FC8" w:rsidRDefault="00820646" w:rsidP="000F0FC8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8</w:t>
      </w:r>
      <w:r w:rsidR="000F0FC8">
        <w:t>．</w:t>
      </w:r>
      <w:r w:rsidR="000F0FC8">
        <w:rPr>
          <w:rFonts w:ascii="宋体" w:hAnsi="宋体" w:cs="宋体"/>
        </w:rPr>
        <w:t>一套桌椅</w:t>
      </w:r>
      <w:r w:rsidR="000F0FC8">
        <w:rPr>
          <w:rFonts w:eastAsia="Times New Roman"/>
        </w:rPr>
        <w:t>240</w:t>
      </w:r>
      <w:r w:rsidR="000F0FC8">
        <w:rPr>
          <w:rFonts w:ascii="宋体" w:hAnsi="宋体" w:cs="宋体"/>
        </w:rPr>
        <w:t>元，其中椅子的价钱是桌子的</w:t>
      </w:r>
      <w:r w:rsidR="000F0FC8">
        <w:rPr>
          <w:rFonts w:eastAsia="Times New Roman"/>
        </w:rPr>
        <w:t>60%</w:t>
      </w:r>
      <w:r w:rsidR="000F0FC8">
        <w:rPr>
          <w:rFonts w:ascii="宋体" w:hAnsi="宋体" w:cs="宋体"/>
        </w:rPr>
        <w:t>，桌子和椅子各多少钱？</w:t>
      </w:r>
    </w:p>
    <w:p w14:paraId="054AA146" w14:textId="4BF15B3B" w:rsidR="006B453E" w:rsidRPr="00820646" w:rsidRDefault="006B453E" w:rsidP="000F0FC8">
      <w:pPr>
        <w:spacing w:line="360" w:lineRule="auto"/>
        <w:jc w:val="left"/>
        <w:textAlignment w:val="center"/>
        <w:rPr>
          <w:rFonts w:ascii="宋体" w:hAnsi="宋体" w:cs="宋体"/>
        </w:rPr>
      </w:pPr>
    </w:p>
    <w:p w14:paraId="0545B6D6" w14:textId="5E83DF65" w:rsidR="00820646" w:rsidRDefault="00820646" w:rsidP="000F0FC8">
      <w:pPr>
        <w:spacing w:line="360" w:lineRule="auto"/>
        <w:jc w:val="left"/>
        <w:textAlignment w:val="center"/>
        <w:rPr>
          <w:rFonts w:ascii="宋体" w:hAnsi="宋体" w:cs="宋体"/>
        </w:rPr>
      </w:pPr>
    </w:p>
    <w:p w14:paraId="041E139D" w14:textId="77777777" w:rsidR="00820646" w:rsidRDefault="00820646" w:rsidP="000F0FC8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</w:p>
    <w:p w14:paraId="43E17F08" w14:textId="77777777" w:rsidR="006B453E" w:rsidRDefault="006B453E" w:rsidP="000F0FC8">
      <w:pPr>
        <w:spacing w:line="360" w:lineRule="auto"/>
        <w:jc w:val="left"/>
        <w:textAlignment w:val="center"/>
        <w:rPr>
          <w:rFonts w:ascii="宋体" w:hAnsi="宋体" w:cs="宋体"/>
        </w:rPr>
      </w:pPr>
    </w:p>
    <w:p w14:paraId="27A418F4" w14:textId="464A80FD" w:rsidR="000F0FC8" w:rsidRDefault="00820646" w:rsidP="000F0FC8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lastRenderedPageBreak/>
        <w:t>9</w:t>
      </w:r>
      <w:r w:rsidR="000F0FC8">
        <w:t>．</w:t>
      </w:r>
      <w:r w:rsidR="000F0FC8">
        <w:rPr>
          <w:rFonts w:ascii="宋体" w:hAnsi="宋体" w:cs="宋体"/>
        </w:rPr>
        <w:t>某市推行居民参加医疗保险，住院治疗的病人享受分段报销，保险公司制定的报销细则如表：</w:t>
      </w:r>
    </w:p>
    <w:p w14:paraId="5D5E05EE" w14:textId="77777777" w:rsidR="000F0FC8" w:rsidRDefault="000F0FC8" w:rsidP="000F0FC8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</w:t>
      </w:r>
      <w:r>
        <w:rPr>
          <w:rFonts w:eastAsia="Times New Roman"/>
        </w:rPr>
        <w:t>1</w:t>
      </w:r>
      <w:r>
        <w:rPr>
          <w:rFonts w:ascii="宋体" w:hAnsi="宋体" w:cs="宋体"/>
        </w:rPr>
        <w:t>）李阿姨住院的医疗费是</w:t>
      </w:r>
      <w:r>
        <w:rPr>
          <w:rFonts w:eastAsia="Times New Roman"/>
        </w:rPr>
        <w:t>2860</w:t>
      </w:r>
      <w:r>
        <w:rPr>
          <w:rFonts w:ascii="宋体" w:hAnsi="宋体" w:cs="宋体"/>
        </w:rPr>
        <w:t>元，她可以得到保险公司报销金额多少元？</w:t>
      </w:r>
    </w:p>
    <w:p w14:paraId="7B166BA0" w14:textId="77777777" w:rsidR="000F0FC8" w:rsidRDefault="000F0FC8" w:rsidP="000F0FC8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</w:t>
      </w:r>
      <w:r>
        <w:rPr>
          <w:rFonts w:eastAsia="Times New Roman"/>
        </w:rPr>
        <w:t>2</w:t>
      </w:r>
      <w:r>
        <w:rPr>
          <w:rFonts w:ascii="宋体" w:hAnsi="宋体" w:cs="宋体"/>
        </w:rPr>
        <w:t>）王叔叔住院治疗后得到保险公司报销金额</w:t>
      </w:r>
      <w:r>
        <w:rPr>
          <w:rFonts w:eastAsia="Times New Roman"/>
        </w:rPr>
        <w:t>1540</w:t>
      </w:r>
      <w:r>
        <w:rPr>
          <w:rFonts w:ascii="宋体" w:hAnsi="宋体" w:cs="宋体"/>
        </w:rPr>
        <w:t>元，那么他住院的医疗费是多少元？</w:t>
      </w:r>
    </w:p>
    <w:tbl>
      <w:tblPr>
        <w:tblW w:w="60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3158"/>
        <w:gridCol w:w="2842"/>
      </w:tblGrid>
      <w:tr w:rsidR="000F0FC8" w14:paraId="718D6A87" w14:textId="77777777" w:rsidTr="00511886">
        <w:trPr>
          <w:trHeight w:val="330"/>
        </w:trPr>
        <w:tc>
          <w:tcPr>
            <w:tcW w:w="31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62BD61B" w14:textId="77777777" w:rsidR="000F0FC8" w:rsidRDefault="000F0FC8" w:rsidP="00511886">
            <w:pPr>
              <w:spacing w:line="360" w:lineRule="auto"/>
              <w:jc w:val="left"/>
              <w:textAlignment w:val="center"/>
              <w:rPr>
                <w:rFonts w:ascii="宋体" w:hAnsi="宋体" w:cs="宋体"/>
              </w:rPr>
            </w:pPr>
            <w:r>
              <w:rPr>
                <w:rFonts w:ascii="宋体" w:hAnsi="宋体" w:cs="宋体"/>
              </w:rPr>
              <w:t>住院医疗费（元）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AC1A2BF" w14:textId="77777777" w:rsidR="000F0FC8" w:rsidRDefault="000F0FC8" w:rsidP="00511886">
            <w:pPr>
              <w:spacing w:line="360" w:lineRule="auto"/>
              <w:jc w:val="left"/>
              <w:textAlignment w:val="center"/>
              <w:rPr>
                <w:rFonts w:ascii="宋体" w:hAnsi="宋体" w:cs="宋体"/>
              </w:rPr>
            </w:pPr>
            <w:r>
              <w:rPr>
                <w:rFonts w:ascii="宋体" w:hAnsi="宋体" w:cs="宋体"/>
              </w:rPr>
              <w:t>报销率（</w:t>
            </w:r>
            <w:r>
              <w:rPr>
                <w:rFonts w:eastAsia="Times New Roman"/>
              </w:rPr>
              <w:t>%</w:t>
            </w:r>
            <w:r>
              <w:rPr>
                <w:rFonts w:ascii="宋体" w:hAnsi="宋体" w:cs="宋体"/>
              </w:rPr>
              <w:t>）</w:t>
            </w:r>
          </w:p>
        </w:tc>
      </w:tr>
      <w:tr w:rsidR="000F0FC8" w14:paraId="26084E72" w14:textId="77777777" w:rsidTr="00511886">
        <w:trPr>
          <w:trHeight w:val="330"/>
        </w:trPr>
        <w:tc>
          <w:tcPr>
            <w:tcW w:w="31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93CA1AC" w14:textId="77777777" w:rsidR="000F0FC8" w:rsidRDefault="000F0FC8" w:rsidP="00511886">
            <w:pPr>
              <w:spacing w:line="360" w:lineRule="auto"/>
              <w:jc w:val="left"/>
              <w:textAlignment w:val="center"/>
              <w:rPr>
                <w:rFonts w:ascii="宋体" w:hAnsi="宋体" w:cs="宋体"/>
              </w:rPr>
            </w:pPr>
            <w:r>
              <w:rPr>
                <w:rFonts w:ascii="宋体" w:hAnsi="宋体" w:cs="宋体"/>
              </w:rPr>
              <w:t>不超过</w:t>
            </w:r>
            <w:r>
              <w:rPr>
                <w:rFonts w:eastAsia="Times New Roman"/>
              </w:rPr>
              <w:t>500</w:t>
            </w:r>
            <w:r>
              <w:rPr>
                <w:rFonts w:ascii="宋体" w:hAnsi="宋体" w:cs="宋体"/>
              </w:rPr>
              <w:t>元部分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6131B3B" w14:textId="77777777" w:rsidR="000F0FC8" w:rsidRDefault="000F0FC8" w:rsidP="00511886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0</w:t>
            </w:r>
          </w:p>
        </w:tc>
      </w:tr>
      <w:tr w:rsidR="000F0FC8" w14:paraId="29041621" w14:textId="77777777" w:rsidTr="00511886">
        <w:trPr>
          <w:trHeight w:val="330"/>
        </w:trPr>
        <w:tc>
          <w:tcPr>
            <w:tcW w:w="31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7B6451B" w14:textId="77777777" w:rsidR="000F0FC8" w:rsidRDefault="000F0FC8" w:rsidP="00511886">
            <w:pPr>
              <w:spacing w:line="360" w:lineRule="auto"/>
              <w:jc w:val="left"/>
              <w:textAlignment w:val="center"/>
              <w:rPr>
                <w:rFonts w:ascii="宋体" w:hAnsi="宋体" w:cs="宋体"/>
              </w:rPr>
            </w:pPr>
            <w:r>
              <w:rPr>
                <w:rFonts w:ascii="宋体" w:hAnsi="宋体" w:cs="宋体"/>
              </w:rPr>
              <w:t>超过</w:t>
            </w:r>
            <w:r>
              <w:rPr>
                <w:rFonts w:eastAsia="Times New Roman"/>
              </w:rPr>
              <w:t>500</w:t>
            </w:r>
            <w:r>
              <w:rPr>
                <w:rFonts w:ascii="宋体" w:hAnsi="宋体" w:cs="宋体"/>
              </w:rPr>
              <w:t>元不超过</w:t>
            </w:r>
            <w:r>
              <w:rPr>
                <w:rFonts w:eastAsia="Times New Roman"/>
              </w:rPr>
              <w:t>1000</w:t>
            </w:r>
            <w:r>
              <w:rPr>
                <w:rFonts w:ascii="宋体" w:hAnsi="宋体" w:cs="宋体"/>
              </w:rPr>
              <w:t>元部分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685E08C" w14:textId="77777777" w:rsidR="000F0FC8" w:rsidRDefault="000F0FC8" w:rsidP="00511886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60</w:t>
            </w:r>
          </w:p>
        </w:tc>
      </w:tr>
      <w:tr w:rsidR="000F0FC8" w14:paraId="7E57485D" w14:textId="77777777" w:rsidTr="00511886">
        <w:trPr>
          <w:trHeight w:val="330"/>
        </w:trPr>
        <w:tc>
          <w:tcPr>
            <w:tcW w:w="31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CD1BD77" w14:textId="77777777" w:rsidR="000F0FC8" w:rsidRDefault="000F0FC8" w:rsidP="00511886">
            <w:pPr>
              <w:spacing w:line="360" w:lineRule="auto"/>
              <w:jc w:val="left"/>
              <w:textAlignment w:val="center"/>
              <w:rPr>
                <w:rFonts w:ascii="宋体" w:hAnsi="宋体" w:cs="宋体"/>
              </w:rPr>
            </w:pPr>
            <w:r>
              <w:rPr>
                <w:rFonts w:ascii="宋体" w:hAnsi="宋体" w:cs="宋体"/>
              </w:rPr>
              <w:t>超过</w:t>
            </w:r>
            <w:r>
              <w:rPr>
                <w:rFonts w:eastAsia="Times New Roman"/>
              </w:rPr>
              <w:t>1000</w:t>
            </w:r>
            <w:r>
              <w:rPr>
                <w:rFonts w:ascii="宋体" w:hAnsi="宋体" w:cs="宋体"/>
              </w:rPr>
              <w:t>元不超过</w:t>
            </w:r>
            <w:r>
              <w:rPr>
                <w:rFonts w:eastAsia="Times New Roman"/>
              </w:rPr>
              <w:t>3000</w:t>
            </w:r>
            <w:r>
              <w:rPr>
                <w:rFonts w:ascii="宋体" w:hAnsi="宋体" w:cs="宋体"/>
              </w:rPr>
              <w:t>元部分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55E5107" w14:textId="77777777" w:rsidR="000F0FC8" w:rsidRDefault="000F0FC8" w:rsidP="00511886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80</w:t>
            </w:r>
          </w:p>
        </w:tc>
      </w:tr>
    </w:tbl>
    <w:p w14:paraId="75801B48" w14:textId="77777777" w:rsidR="000F0FC8" w:rsidRDefault="000F0FC8" w:rsidP="000F0FC8">
      <w:pPr>
        <w:spacing w:line="360" w:lineRule="auto"/>
        <w:jc w:val="left"/>
        <w:textAlignment w:val="center"/>
      </w:pPr>
    </w:p>
    <w:p w14:paraId="4EA390F7" w14:textId="77777777" w:rsidR="000F0FC8" w:rsidRDefault="000F0FC8" w:rsidP="000F0FC8">
      <w:pPr>
        <w:spacing w:line="360" w:lineRule="auto"/>
        <w:jc w:val="left"/>
        <w:textAlignment w:val="center"/>
      </w:pPr>
    </w:p>
    <w:p w14:paraId="73FD3EA6" w14:textId="4B616F99" w:rsidR="000F0FC8" w:rsidRDefault="000F0FC8" w:rsidP="000F0FC8">
      <w:pPr>
        <w:spacing w:line="360" w:lineRule="auto"/>
        <w:jc w:val="left"/>
        <w:textAlignment w:val="center"/>
      </w:pPr>
    </w:p>
    <w:p w14:paraId="74031B9E" w14:textId="364770D7" w:rsidR="00820646" w:rsidRDefault="00820646" w:rsidP="000F0FC8">
      <w:pPr>
        <w:spacing w:line="360" w:lineRule="auto"/>
        <w:jc w:val="left"/>
        <w:textAlignment w:val="center"/>
      </w:pPr>
    </w:p>
    <w:p w14:paraId="6DC0A612" w14:textId="77777777" w:rsidR="00820646" w:rsidRDefault="00820646" w:rsidP="000F0FC8">
      <w:pPr>
        <w:spacing w:line="360" w:lineRule="auto"/>
        <w:jc w:val="left"/>
        <w:textAlignment w:val="center"/>
        <w:rPr>
          <w:rFonts w:hint="eastAsia"/>
        </w:rPr>
      </w:pPr>
    </w:p>
    <w:p w14:paraId="0DC45996" w14:textId="6837B947" w:rsidR="006B453E" w:rsidRDefault="00820646" w:rsidP="000F0FC8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0</w:t>
      </w:r>
      <w:r w:rsidR="000F0FC8">
        <w:t>．</w:t>
      </w:r>
      <w:r w:rsidR="000F0FC8">
        <w:rPr>
          <w:rFonts w:ascii="宋体" w:hAnsi="宋体" w:cs="宋体"/>
        </w:rPr>
        <w:t>修一条公路，已修了全长的</w:t>
      </w:r>
      <w:r w:rsidR="000F0FC8">
        <w:rPr>
          <w:rFonts w:eastAsia="Times New Roman"/>
        </w:rPr>
        <w:t>35%</w:t>
      </w:r>
      <w:r w:rsidR="000F0FC8">
        <w:rPr>
          <w:rFonts w:ascii="宋体" w:hAnsi="宋体" w:cs="宋体"/>
        </w:rPr>
        <w:t>，如果再修</w:t>
      </w:r>
      <w:r w:rsidR="000F0FC8">
        <w:rPr>
          <w:rFonts w:eastAsia="Times New Roman"/>
        </w:rPr>
        <w:t>150m</w:t>
      </w:r>
      <w:r w:rsidR="000F0FC8">
        <w:rPr>
          <w:rFonts w:ascii="宋体" w:hAnsi="宋体" w:cs="宋体"/>
        </w:rPr>
        <w:t>，那么已修的和未修的长度比是</w:t>
      </w:r>
      <w:r w:rsidR="000F0FC8">
        <w:rPr>
          <w:rFonts w:eastAsia="Times New Roman"/>
        </w:rPr>
        <w:t>1</w:t>
      </w:r>
      <w:r w:rsidR="000F0FC8">
        <w:rPr>
          <w:rFonts w:ascii="宋体" w:hAnsi="宋体" w:cs="宋体"/>
        </w:rPr>
        <w:t>∶</w:t>
      </w:r>
      <w:r w:rsidR="000F0FC8">
        <w:rPr>
          <w:rFonts w:eastAsia="Times New Roman"/>
        </w:rPr>
        <w:t>1</w:t>
      </w:r>
      <w:r w:rsidR="000F0FC8">
        <w:rPr>
          <w:rFonts w:ascii="宋体" w:hAnsi="宋体" w:cs="宋体"/>
        </w:rPr>
        <w:t>。这条公路共长多少米？</w:t>
      </w:r>
    </w:p>
    <w:p w14:paraId="00989EB6" w14:textId="7A0D49A3" w:rsidR="00820646" w:rsidRDefault="00820646" w:rsidP="000F0FC8">
      <w:pPr>
        <w:spacing w:line="360" w:lineRule="auto"/>
        <w:jc w:val="left"/>
        <w:textAlignment w:val="center"/>
        <w:rPr>
          <w:rFonts w:ascii="宋体" w:hAnsi="宋体" w:cs="宋体"/>
        </w:rPr>
      </w:pPr>
    </w:p>
    <w:p w14:paraId="6ACEE1C8" w14:textId="1DB8ACDF" w:rsidR="00820646" w:rsidRDefault="00820646" w:rsidP="000F0FC8">
      <w:pPr>
        <w:spacing w:line="360" w:lineRule="auto"/>
        <w:jc w:val="left"/>
        <w:textAlignment w:val="center"/>
        <w:rPr>
          <w:rFonts w:ascii="宋体" w:hAnsi="宋体" w:cs="宋体"/>
        </w:rPr>
      </w:pPr>
    </w:p>
    <w:p w14:paraId="50CC9A30" w14:textId="5443FF99" w:rsidR="00820646" w:rsidRDefault="00820646" w:rsidP="000F0FC8">
      <w:pPr>
        <w:spacing w:line="360" w:lineRule="auto"/>
        <w:jc w:val="left"/>
        <w:textAlignment w:val="center"/>
        <w:rPr>
          <w:rFonts w:ascii="宋体" w:hAnsi="宋体" w:cs="宋体"/>
        </w:rPr>
      </w:pPr>
    </w:p>
    <w:p w14:paraId="4FB17A74" w14:textId="35A6B8F8" w:rsidR="00820646" w:rsidRDefault="00820646" w:rsidP="000F0FC8">
      <w:pPr>
        <w:spacing w:line="360" w:lineRule="auto"/>
        <w:jc w:val="left"/>
        <w:textAlignment w:val="center"/>
        <w:rPr>
          <w:rFonts w:ascii="宋体" w:hAnsi="宋体" w:cs="宋体"/>
        </w:rPr>
      </w:pPr>
    </w:p>
    <w:p w14:paraId="5812CDD8" w14:textId="77777777" w:rsidR="00820646" w:rsidRDefault="00820646" w:rsidP="000F0FC8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</w:p>
    <w:p w14:paraId="6529ED75" w14:textId="1BD51915" w:rsidR="000F0FC8" w:rsidRDefault="00820646" w:rsidP="000F0FC8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1</w:t>
      </w:r>
      <w:r w:rsidR="000F0FC8">
        <w:t>．</w:t>
      </w:r>
      <w:r w:rsidR="000F0FC8">
        <w:rPr>
          <w:rFonts w:ascii="宋体" w:hAnsi="宋体" w:cs="宋体"/>
        </w:rPr>
        <w:t>一家服装厂出售两种服装，一种每件售价</w:t>
      </w:r>
      <w:r w:rsidR="000F0FC8">
        <w:rPr>
          <w:rFonts w:eastAsia="Times New Roman"/>
        </w:rPr>
        <w:t>24</w:t>
      </w:r>
      <w:r w:rsidR="000F0FC8">
        <w:rPr>
          <w:rFonts w:ascii="宋体" w:hAnsi="宋体" w:cs="宋体"/>
        </w:rPr>
        <w:t>元，可赚</w:t>
      </w:r>
      <w:r w:rsidR="000F0FC8">
        <w:rPr>
          <w:rFonts w:eastAsia="Times New Roman"/>
        </w:rPr>
        <w:t>20%</w:t>
      </w:r>
      <w:r w:rsidR="000F0FC8">
        <w:rPr>
          <w:rFonts w:ascii="宋体" w:hAnsi="宋体" w:cs="宋体"/>
        </w:rPr>
        <w:t>；另一种每件售价也是</w:t>
      </w:r>
      <w:r w:rsidR="000F0FC8">
        <w:rPr>
          <w:rFonts w:eastAsia="Times New Roman"/>
        </w:rPr>
        <w:t>24</w:t>
      </w:r>
      <w:r w:rsidR="000F0FC8">
        <w:rPr>
          <w:rFonts w:ascii="宋体" w:hAnsi="宋体" w:cs="宋体"/>
        </w:rPr>
        <w:t>元，但赔本</w:t>
      </w:r>
      <w:r w:rsidR="000F0FC8">
        <w:rPr>
          <w:rFonts w:eastAsia="Times New Roman"/>
        </w:rPr>
        <w:t>20%.</w:t>
      </w:r>
      <w:r w:rsidR="000F0FC8">
        <w:rPr>
          <w:rFonts w:ascii="宋体" w:hAnsi="宋体" w:cs="宋体"/>
        </w:rPr>
        <w:t>如果两种服装各卖出一件后，是赚钱还是赔本？赚（赔）了多少钱？</w:t>
      </w:r>
    </w:p>
    <w:p w14:paraId="5D2CC2C1" w14:textId="66B3A73A" w:rsidR="006B453E" w:rsidRDefault="006B453E" w:rsidP="000F0FC8">
      <w:pPr>
        <w:spacing w:line="360" w:lineRule="auto"/>
        <w:jc w:val="left"/>
        <w:textAlignment w:val="center"/>
        <w:rPr>
          <w:rFonts w:ascii="宋体" w:hAnsi="宋体" w:cs="宋体"/>
        </w:rPr>
      </w:pPr>
    </w:p>
    <w:p w14:paraId="15235C47" w14:textId="0897BB1B" w:rsidR="00820646" w:rsidRDefault="00820646" w:rsidP="000F0FC8">
      <w:pPr>
        <w:spacing w:line="360" w:lineRule="auto"/>
        <w:jc w:val="left"/>
        <w:textAlignment w:val="center"/>
        <w:rPr>
          <w:rFonts w:ascii="宋体" w:hAnsi="宋体" w:cs="宋体"/>
        </w:rPr>
      </w:pPr>
    </w:p>
    <w:p w14:paraId="3FF1ADD6" w14:textId="77777777" w:rsidR="00820646" w:rsidRDefault="00820646" w:rsidP="000F0FC8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</w:p>
    <w:p w14:paraId="0891CB49" w14:textId="5C305FB2" w:rsidR="00C86FA1" w:rsidRDefault="00C86FA1" w:rsidP="000F0FC8">
      <w:pPr>
        <w:spacing w:line="360" w:lineRule="auto"/>
        <w:jc w:val="left"/>
        <w:textAlignment w:val="center"/>
        <w:rPr>
          <w:rFonts w:ascii="宋体" w:hAnsi="宋体" w:cs="宋体"/>
        </w:rPr>
      </w:pPr>
    </w:p>
    <w:p w14:paraId="46D42800" w14:textId="77777777" w:rsidR="00C86FA1" w:rsidRPr="00C86FA1" w:rsidRDefault="00C86FA1" w:rsidP="000F0FC8">
      <w:pPr>
        <w:spacing w:line="360" w:lineRule="auto"/>
        <w:jc w:val="left"/>
        <w:textAlignment w:val="center"/>
        <w:rPr>
          <w:rFonts w:ascii="宋体" w:hAnsi="宋体" w:cs="宋体"/>
        </w:rPr>
      </w:pPr>
    </w:p>
    <w:p w14:paraId="148780AA" w14:textId="7A4CA999" w:rsidR="000F0FC8" w:rsidRDefault="00820646" w:rsidP="000F0FC8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lastRenderedPageBreak/>
        <w:t>12</w:t>
      </w:r>
      <w:r w:rsidR="000F0FC8">
        <w:t>．</w:t>
      </w:r>
      <w:r w:rsidR="000F0FC8">
        <w:rPr>
          <w:rFonts w:ascii="宋体" w:hAnsi="宋体" w:cs="宋体"/>
        </w:rPr>
        <w:t>现有</w:t>
      </w:r>
      <w:r w:rsidR="000F0FC8">
        <w:rPr>
          <w:rFonts w:eastAsia="Times New Roman"/>
        </w:rPr>
        <w:t xml:space="preserve"> 300 </w:t>
      </w:r>
      <w:r w:rsidR="000F0FC8">
        <w:rPr>
          <w:rFonts w:ascii="宋体" w:hAnsi="宋体" w:cs="宋体"/>
        </w:rPr>
        <w:t>克浓度为</w:t>
      </w:r>
      <w:r w:rsidR="000F0FC8">
        <w:rPr>
          <w:rFonts w:eastAsia="Times New Roman"/>
        </w:rPr>
        <w:t xml:space="preserve"> 10%</w:t>
      </w:r>
      <w:r w:rsidR="000F0FC8">
        <w:rPr>
          <w:rFonts w:ascii="宋体" w:hAnsi="宋体" w:cs="宋体"/>
        </w:rPr>
        <w:t>的硫酸溶液，要配置浓度为</w:t>
      </w:r>
      <w:r w:rsidR="000F0FC8">
        <w:rPr>
          <w:rFonts w:eastAsia="Times New Roman"/>
        </w:rPr>
        <w:t xml:space="preserve"> 12%</w:t>
      </w:r>
      <w:r w:rsidR="000F0FC8">
        <w:rPr>
          <w:rFonts w:ascii="宋体" w:hAnsi="宋体" w:cs="宋体"/>
        </w:rPr>
        <w:t>的硫酸溶液，需加入多少克浓度为</w:t>
      </w:r>
      <w:r w:rsidR="000F0FC8">
        <w:rPr>
          <w:rFonts w:eastAsia="Times New Roman"/>
        </w:rPr>
        <w:t xml:space="preserve"> 15%</w:t>
      </w:r>
      <w:r w:rsidR="000F0FC8">
        <w:rPr>
          <w:rFonts w:ascii="宋体" w:hAnsi="宋体" w:cs="宋体"/>
        </w:rPr>
        <w:t>的硫酸溶液？</w:t>
      </w:r>
    </w:p>
    <w:p w14:paraId="6B8599A8" w14:textId="7F64B5A4" w:rsidR="00C86FA1" w:rsidRPr="00820646" w:rsidRDefault="00C86FA1" w:rsidP="000F0FC8">
      <w:pPr>
        <w:spacing w:line="360" w:lineRule="auto"/>
        <w:jc w:val="left"/>
        <w:textAlignment w:val="center"/>
        <w:rPr>
          <w:rFonts w:ascii="宋体" w:hAnsi="宋体" w:cs="宋体"/>
        </w:rPr>
      </w:pPr>
    </w:p>
    <w:p w14:paraId="55995F45" w14:textId="646FC9CF" w:rsidR="00C86FA1" w:rsidRDefault="00C86FA1" w:rsidP="000F0FC8">
      <w:pPr>
        <w:spacing w:line="360" w:lineRule="auto"/>
        <w:jc w:val="left"/>
        <w:textAlignment w:val="center"/>
        <w:rPr>
          <w:rFonts w:ascii="宋体" w:hAnsi="宋体" w:cs="宋体"/>
        </w:rPr>
      </w:pPr>
    </w:p>
    <w:p w14:paraId="2F9DEB15" w14:textId="4CD7706E" w:rsidR="00820646" w:rsidRDefault="00820646" w:rsidP="000F0FC8">
      <w:pPr>
        <w:spacing w:line="360" w:lineRule="auto"/>
        <w:jc w:val="left"/>
        <w:textAlignment w:val="center"/>
        <w:rPr>
          <w:rFonts w:ascii="宋体" w:hAnsi="宋体" w:cs="宋体"/>
        </w:rPr>
      </w:pPr>
    </w:p>
    <w:p w14:paraId="1D78DC73" w14:textId="77777777" w:rsidR="00820646" w:rsidRDefault="00820646" w:rsidP="000F0FC8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</w:p>
    <w:p w14:paraId="2D5FC776" w14:textId="43ED05C7" w:rsidR="000F0FC8" w:rsidRDefault="00820646" w:rsidP="000F0FC8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3</w:t>
      </w:r>
      <w:r w:rsidR="000F0FC8">
        <w:t>．</w:t>
      </w:r>
      <w:r w:rsidR="000F0FC8">
        <w:rPr>
          <w:rFonts w:ascii="宋体" w:hAnsi="宋体" w:cs="宋体"/>
        </w:rPr>
        <w:t>一副眼镜按</w:t>
      </w:r>
      <w:r w:rsidR="000F0FC8">
        <w:rPr>
          <w:rFonts w:eastAsia="Times New Roman"/>
        </w:rPr>
        <w:t xml:space="preserve"> 50%</w:t>
      </w:r>
      <w:r w:rsidR="000F0FC8">
        <w:rPr>
          <w:rFonts w:ascii="宋体" w:hAnsi="宋体" w:cs="宋体"/>
        </w:rPr>
        <w:t>的利润率定价，由于打八折出售，结果获利</w:t>
      </w:r>
      <w:r w:rsidR="000F0FC8">
        <w:rPr>
          <w:rFonts w:eastAsia="Times New Roman"/>
        </w:rPr>
        <w:t xml:space="preserve"> 40 </w:t>
      </w:r>
      <w:r w:rsidR="000F0FC8">
        <w:rPr>
          <w:rFonts w:ascii="宋体" w:hAnsi="宋体" w:cs="宋体"/>
        </w:rPr>
        <w:t>元，这副眼镜成本多少？</w:t>
      </w:r>
    </w:p>
    <w:p w14:paraId="3F2D24A7" w14:textId="77777777" w:rsidR="00820646" w:rsidRPr="00820646" w:rsidRDefault="00820646" w:rsidP="000F0FC8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</w:p>
    <w:p w14:paraId="368C8E78" w14:textId="494269EF" w:rsidR="00C86FA1" w:rsidRDefault="00C86FA1" w:rsidP="000F0FC8">
      <w:pPr>
        <w:spacing w:line="360" w:lineRule="auto"/>
        <w:jc w:val="left"/>
        <w:textAlignment w:val="center"/>
        <w:rPr>
          <w:rFonts w:ascii="宋体" w:hAnsi="宋体" w:cs="宋体"/>
        </w:rPr>
      </w:pPr>
    </w:p>
    <w:p w14:paraId="13E6D596" w14:textId="40ADF2DB" w:rsidR="00C86FA1" w:rsidRDefault="00C86FA1" w:rsidP="000F0FC8">
      <w:pPr>
        <w:spacing w:line="360" w:lineRule="auto"/>
        <w:jc w:val="left"/>
        <w:textAlignment w:val="center"/>
        <w:rPr>
          <w:rFonts w:ascii="宋体" w:hAnsi="宋体" w:cs="宋体"/>
        </w:rPr>
      </w:pPr>
    </w:p>
    <w:p w14:paraId="26EEC8B7" w14:textId="77777777" w:rsidR="00C86FA1" w:rsidRDefault="00C86FA1" w:rsidP="000F0FC8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</w:p>
    <w:p w14:paraId="4E73BB34" w14:textId="329F6EEC" w:rsidR="000F0FC8" w:rsidRDefault="00820646" w:rsidP="000F0FC8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4</w:t>
      </w:r>
      <w:r w:rsidR="000F0FC8">
        <w:t>．</w:t>
      </w:r>
      <w:r w:rsidR="000F0FC8">
        <w:rPr>
          <w:rFonts w:ascii="宋体" w:hAnsi="宋体" w:cs="宋体"/>
        </w:rPr>
        <w:t>有一批含水量为</w:t>
      </w:r>
      <w:r w:rsidR="000F0FC8">
        <w:rPr>
          <w:rFonts w:eastAsia="Times New Roman"/>
        </w:rPr>
        <w:t xml:space="preserve"> 87%</w:t>
      </w:r>
      <w:r w:rsidR="000F0FC8">
        <w:rPr>
          <w:rFonts w:ascii="宋体" w:hAnsi="宋体" w:cs="宋体"/>
        </w:rPr>
        <w:t>水果共重</w:t>
      </w:r>
      <w:r w:rsidR="000F0FC8">
        <w:rPr>
          <w:rFonts w:eastAsia="Times New Roman"/>
        </w:rPr>
        <w:t xml:space="preserve"> 100 </w:t>
      </w:r>
      <w:r w:rsidR="000F0FC8">
        <w:rPr>
          <w:rFonts w:ascii="宋体" w:hAnsi="宋体" w:cs="宋体"/>
        </w:rPr>
        <w:t>千克，经过一段时间的运输，含水量变为了</w:t>
      </w:r>
      <w:r w:rsidR="000F0FC8">
        <w:rPr>
          <w:rFonts w:eastAsia="Times New Roman"/>
        </w:rPr>
        <w:t xml:space="preserve"> 75%</w:t>
      </w:r>
      <w:r w:rsidR="000F0FC8">
        <w:rPr>
          <w:rFonts w:ascii="宋体" w:hAnsi="宋体" w:cs="宋体"/>
        </w:rPr>
        <w:t>，那么现在这批水果有多重？</w:t>
      </w:r>
    </w:p>
    <w:p w14:paraId="0333B4A4" w14:textId="71A5B2FE" w:rsidR="00C86FA1" w:rsidRPr="00820646" w:rsidRDefault="00C86FA1" w:rsidP="000F0FC8">
      <w:pPr>
        <w:spacing w:line="360" w:lineRule="auto"/>
        <w:jc w:val="left"/>
        <w:textAlignment w:val="center"/>
        <w:rPr>
          <w:rFonts w:ascii="宋体" w:hAnsi="宋体" w:cs="宋体"/>
        </w:rPr>
      </w:pPr>
    </w:p>
    <w:p w14:paraId="7CD0BC0C" w14:textId="41E3F974" w:rsidR="00C86FA1" w:rsidRDefault="00C86FA1" w:rsidP="000F0FC8">
      <w:pPr>
        <w:spacing w:line="360" w:lineRule="auto"/>
        <w:jc w:val="left"/>
        <w:textAlignment w:val="center"/>
        <w:rPr>
          <w:rFonts w:ascii="宋体" w:hAnsi="宋体" w:cs="宋体"/>
        </w:rPr>
      </w:pPr>
    </w:p>
    <w:p w14:paraId="61E5A85C" w14:textId="77777777" w:rsidR="00820646" w:rsidRDefault="00820646" w:rsidP="000F0FC8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</w:p>
    <w:p w14:paraId="01A5109D" w14:textId="77777777" w:rsidR="00C86FA1" w:rsidRDefault="00C86FA1" w:rsidP="000F0FC8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</w:p>
    <w:p w14:paraId="48E1A2B7" w14:textId="4C1D8C8F" w:rsidR="000F0FC8" w:rsidRDefault="00820646" w:rsidP="000F0FC8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5</w:t>
      </w:r>
      <w:r w:rsidR="000F0FC8">
        <w:t>．</w:t>
      </w:r>
      <w:r w:rsidR="000F0FC8">
        <w:rPr>
          <w:rFonts w:ascii="宋体" w:hAnsi="宋体" w:cs="宋体"/>
        </w:rPr>
        <w:t>一个打字员打一篇稿件。第一天打了总数的</w:t>
      </w:r>
      <w:r w:rsidR="000F0FC8">
        <w:object w:dxaOrig="240" w:dyaOrig="622" w14:anchorId="4D86D625">
          <v:shape id="_x0000_i1042" type="#_x0000_t75" alt="eqIde41289c7307b48bd893a195b321d250f" style="width:12pt;height:31.2pt" o:ole="">
            <v:imagedata r:id="rId22" o:title="eqIde41289c7307b48bd893a195b321d250f"/>
          </v:shape>
          <o:OLEObject Type="Embed" ProgID="Equation.DSMT4" ShapeID="_x0000_i1042" DrawAspect="Content" ObjectID="_1671895945" r:id="rId36"/>
        </w:object>
      </w:r>
      <w:r w:rsidR="000F0FC8">
        <w:rPr>
          <w:rFonts w:ascii="宋体" w:hAnsi="宋体" w:cs="宋体"/>
        </w:rPr>
        <w:t>，第二天打了总数的</w:t>
      </w:r>
      <w:r w:rsidR="000F0FC8">
        <w:rPr>
          <w:rFonts w:eastAsia="Times New Roman"/>
        </w:rPr>
        <w:t>40%</w:t>
      </w:r>
      <w:r w:rsidR="000F0FC8">
        <w:rPr>
          <w:rFonts w:ascii="宋体" w:hAnsi="宋体" w:cs="宋体"/>
        </w:rPr>
        <w:t>，第二天比第一天多打</w:t>
      </w:r>
      <w:r w:rsidR="000F0FC8">
        <w:rPr>
          <w:rFonts w:eastAsia="Times New Roman"/>
        </w:rPr>
        <w:t>9</w:t>
      </w:r>
      <w:r w:rsidR="000F0FC8">
        <w:rPr>
          <w:rFonts w:ascii="宋体" w:hAnsi="宋体" w:cs="宋体"/>
        </w:rPr>
        <w:t>页。这篇稿件共有多少页？</w:t>
      </w:r>
    </w:p>
    <w:p w14:paraId="6F4F1543" w14:textId="47EF903B" w:rsidR="00C86FA1" w:rsidRDefault="00C86FA1" w:rsidP="000F0FC8">
      <w:pPr>
        <w:spacing w:line="360" w:lineRule="auto"/>
        <w:jc w:val="left"/>
        <w:textAlignment w:val="center"/>
        <w:rPr>
          <w:rFonts w:ascii="宋体" w:hAnsi="宋体" w:cs="宋体"/>
        </w:rPr>
      </w:pPr>
    </w:p>
    <w:p w14:paraId="4C7D046B" w14:textId="663FB23F" w:rsidR="00C86FA1" w:rsidRDefault="00C86FA1" w:rsidP="000F0FC8">
      <w:pPr>
        <w:spacing w:line="360" w:lineRule="auto"/>
        <w:jc w:val="left"/>
        <w:textAlignment w:val="center"/>
        <w:rPr>
          <w:rFonts w:ascii="宋体" w:hAnsi="宋体" w:cs="宋体"/>
        </w:rPr>
      </w:pPr>
    </w:p>
    <w:p w14:paraId="34A5FF84" w14:textId="5F48429E" w:rsidR="00820646" w:rsidRDefault="00820646" w:rsidP="000F0FC8">
      <w:pPr>
        <w:spacing w:line="360" w:lineRule="auto"/>
        <w:jc w:val="left"/>
        <w:textAlignment w:val="center"/>
        <w:rPr>
          <w:rFonts w:ascii="宋体" w:hAnsi="宋体" w:cs="宋体"/>
        </w:rPr>
      </w:pPr>
    </w:p>
    <w:p w14:paraId="16B29A3F" w14:textId="77777777" w:rsidR="00C86FA1" w:rsidRDefault="00C86FA1" w:rsidP="000F0FC8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</w:p>
    <w:p w14:paraId="65CCD92E" w14:textId="61FD8777" w:rsidR="000F0FC8" w:rsidRDefault="00820646" w:rsidP="000F0FC8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6</w:t>
      </w:r>
      <w:r w:rsidR="000F0FC8">
        <w:t>．</w:t>
      </w:r>
      <w:r w:rsidR="000F0FC8">
        <w:rPr>
          <w:rFonts w:ascii="宋体" w:hAnsi="宋体" w:cs="宋体"/>
        </w:rPr>
        <w:t>甲、乙、丙三人一组参加接力赛，</w:t>
      </w:r>
      <w:proofErr w:type="gramStart"/>
      <w:r w:rsidR="000F0FC8">
        <w:rPr>
          <w:rFonts w:ascii="宋体" w:hAnsi="宋体" w:cs="宋体"/>
        </w:rPr>
        <w:t>甲跑了</w:t>
      </w:r>
      <w:proofErr w:type="gramEnd"/>
      <w:r w:rsidR="000F0FC8">
        <w:rPr>
          <w:rFonts w:ascii="宋体" w:hAnsi="宋体" w:cs="宋体"/>
        </w:rPr>
        <w:t>全程的25%，</w:t>
      </w:r>
      <w:proofErr w:type="gramStart"/>
      <w:r w:rsidR="000F0FC8">
        <w:rPr>
          <w:rFonts w:ascii="宋体" w:hAnsi="宋体" w:cs="宋体"/>
        </w:rPr>
        <w:t>乙跑了</w:t>
      </w:r>
      <w:proofErr w:type="gramEnd"/>
      <w:r w:rsidR="000F0FC8">
        <w:rPr>
          <w:rFonts w:ascii="宋体" w:hAnsi="宋体" w:cs="宋体"/>
        </w:rPr>
        <w:t>60m，丙</w:t>
      </w:r>
      <w:proofErr w:type="gramStart"/>
      <w:r w:rsidR="000F0FC8">
        <w:rPr>
          <w:rFonts w:ascii="宋体" w:hAnsi="宋体" w:cs="宋体"/>
        </w:rPr>
        <w:t>和乙跑的</w:t>
      </w:r>
      <w:proofErr w:type="gramEnd"/>
      <w:r w:rsidR="000F0FC8">
        <w:rPr>
          <w:rFonts w:ascii="宋体" w:hAnsi="宋体" w:cs="宋体"/>
        </w:rPr>
        <w:t>路程比是3:2。接力赛全程多少米？</w:t>
      </w:r>
    </w:p>
    <w:p w14:paraId="500BB837" w14:textId="6CA6EEC5" w:rsidR="00C86FA1" w:rsidRDefault="00C86FA1" w:rsidP="000F0FC8">
      <w:pPr>
        <w:spacing w:line="360" w:lineRule="auto"/>
        <w:jc w:val="left"/>
        <w:textAlignment w:val="center"/>
        <w:rPr>
          <w:rFonts w:ascii="宋体" w:hAnsi="宋体" w:cs="宋体"/>
        </w:rPr>
      </w:pPr>
    </w:p>
    <w:p w14:paraId="5B22DEC5" w14:textId="4278CDBA" w:rsidR="00C86FA1" w:rsidRDefault="00C86FA1" w:rsidP="000F0FC8">
      <w:pPr>
        <w:spacing w:line="360" w:lineRule="auto"/>
        <w:jc w:val="left"/>
        <w:textAlignment w:val="center"/>
        <w:rPr>
          <w:rFonts w:ascii="宋体" w:hAnsi="宋体" w:cs="宋体"/>
        </w:rPr>
      </w:pPr>
    </w:p>
    <w:p w14:paraId="34B597DD" w14:textId="77777777" w:rsidR="00C86FA1" w:rsidRDefault="00C86FA1" w:rsidP="000F0FC8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</w:p>
    <w:p w14:paraId="7EB4B052" w14:textId="464E2B98" w:rsidR="000F0FC8" w:rsidRDefault="00820646" w:rsidP="000F0FC8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lastRenderedPageBreak/>
        <w:t>17</w:t>
      </w:r>
      <w:r w:rsidR="000F0FC8">
        <w:t>．</w:t>
      </w:r>
      <w:r w:rsidR="000F0FC8">
        <w:rPr>
          <w:rFonts w:ascii="宋体" w:hAnsi="宋体" w:cs="宋体"/>
        </w:rPr>
        <w:t>有1000 kg苹果，刚入库时测得含水量为96%;一个月后，测得含水量为95%，则这批苹果的总质量损失了多少千克？</w:t>
      </w:r>
    </w:p>
    <w:p w14:paraId="692A89BA" w14:textId="1FF29198" w:rsidR="00C86FA1" w:rsidRPr="00820646" w:rsidRDefault="00C86FA1" w:rsidP="000F0FC8">
      <w:pPr>
        <w:spacing w:line="360" w:lineRule="auto"/>
        <w:jc w:val="left"/>
        <w:textAlignment w:val="center"/>
        <w:rPr>
          <w:rFonts w:ascii="宋体" w:hAnsi="宋体" w:cs="宋体"/>
        </w:rPr>
      </w:pPr>
    </w:p>
    <w:p w14:paraId="37C832B6" w14:textId="192D02AF" w:rsidR="00C86FA1" w:rsidRDefault="00C86FA1" w:rsidP="000F0FC8">
      <w:pPr>
        <w:spacing w:line="360" w:lineRule="auto"/>
        <w:jc w:val="left"/>
        <w:textAlignment w:val="center"/>
        <w:rPr>
          <w:rFonts w:ascii="宋体" w:hAnsi="宋体" w:cs="宋体"/>
        </w:rPr>
      </w:pPr>
    </w:p>
    <w:p w14:paraId="6ECCA793" w14:textId="77777777" w:rsidR="00820646" w:rsidRDefault="00820646" w:rsidP="000F0FC8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</w:p>
    <w:p w14:paraId="21AE092F" w14:textId="77777777" w:rsidR="00820646" w:rsidRDefault="00820646" w:rsidP="000F0FC8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</w:p>
    <w:p w14:paraId="5186EF8F" w14:textId="77777777" w:rsidR="00C86FA1" w:rsidRDefault="00C86FA1" w:rsidP="000F0FC8">
      <w:pPr>
        <w:spacing w:line="360" w:lineRule="auto"/>
        <w:jc w:val="left"/>
        <w:textAlignment w:val="center"/>
        <w:rPr>
          <w:rFonts w:ascii="宋体" w:hAnsi="宋体" w:cs="宋体"/>
        </w:rPr>
      </w:pPr>
    </w:p>
    <w:p w14:paraId="635D55BE" w14:textId="12725782" w:rsidR="000F0FC8" w:rsidRDefault="00820646" w:rsidP="000F0FC8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8</w:t>
      </w:r>
      <w:r w:rsidR="000F0FC8">
        <w:t>．</w:t>
      </w:r>
      <w:r w:rsidR="000F0FC8">
        <w:rPr>
          <w:rFonts w:ascii="宋体" w:hAnsi="宋体" w:cs="宋体"/>
        </w:rPr>
        <w:t>某经销商销售一批服装，按获利20%来定价，当售出这批服装的75%又25件时，除收回成本外，还获得预计利润的一半，这批服装共有多少件？</w:t>
      </w:r>
    </w:p>
    <w:p w14:paraId="0721EF00" w14:textId="3BDA78D7" w:rsidR="00820646" w:rsidRDefault="00820646" w:rsidP="000F0FC8">
      <w:pPr>
        <w:spacing w:line="360" w:lineRule="auto"/>
        <w:jc w:val="left"/>
        <w:textAlignment w:val="center"/>
        <w:rPr>
          <w:rFonts w:ascii="宋体" w:hAnsi="宋体" w:cs="宋体"/>
        </w:rPr>
      </w:pPr>
    </w:p>
    <w:p w14:paraId="475A9F88" w14:textId="69551B30" w:rsidR="00820646" w:rsidRDefault="00820646" w:rsidP="000F0FC8">
      <w:pPr>
        <w:spacing w:line="360" w:lineRule="auto"/>
        <w:jc w:val="left"/>
        <w:textAlignment w:val="center"/>
        <w:rPr>
          <w:rFonts w:ascii="宋体" w:hAnsi="宋体" w:cs="宋体"/>
        </w:rPr>
      </w:pPr>
    </w:p>
    <w:p w14:paraId="0100DD0E" w14:textId="77777777" w:rsidR="00820646" w:rsidRDefault="00820646" w:rsidP="000F0FC8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</w:p>
    <w:p w14:paraId="70CE2714" w14:textId="2FBE114B" w:rsidR="00820646" w:rsidRDefault="00820646" w:rsidP="000F0FC8">
      <w:pPr>
        <w:spacing w:line="360" w:lineRule="auto"/>
        <w:jc w:val="left"/>
        <w:textAlignment w:val="center"/>
        <w:rPr>
          <w:rFonts w:ascii="宋体" w:hAnsi="宋体" w:cs="宋体"/>
        </w:rPr>
      </w:pPr>
    </w:p>
    <w:p w14:paraId="29AA3ACC" w14:textId="77777777" w:rsidR="00820646" w:rsidRDefault="00820646" w:rsidP="000F0FC8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</w:p>
    <w:p w14:paraId="1116F5B5" w14:textId="12EE7E68" w:rsidR="00820646" w:rsidRDefault="00820646" w:rsidP="000F0FC8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  <w:r>
        <w:t>19</w:t>
      </w:r>
      <w:r w:rsidR="000F0FC8">
        <w:t>．</w:t>
      </w:r>
      <w:r w:rsidR="000F0FC8">
        <w:rPr>
          <w:rFonts w:ascii="宋体" w:hAnsi="宋体" w:cs="宋体"/>
        </w:rPr>
        <w:t>在浓度为15%的盐水中加入39千克水和1千克盐，浓度变为10%，这时，再加入多少千克盐，浓度变为20%？</w:t>
      </w:r>
    </w:p>
    <w:p w14:paraId="0D9283E9" w14:textId="48DB3545" w:rsidR="00820646" w:rsidRPr="00820646" w:rsidRDefault="00820646" w:rsidP="000F0FC8">
      <w:pPr>
        <w:spacing w:line="360" w:lineRule="auto"/>
        <w:jc w:val="left"/>
        <w:textAlignment w:val="center"/>
        <w:rPr>
          <w:rFonts w:ascii="宋体" w:hAnsi="宋体" w:cs="宋体"/>
        </w:rPr>
      </w:pPr>
    </w:p>
    <w:p w14:paraId="1C9777AD" w14:textId="79D6F8FE" w:rsidR="00820646" w:rsidRDefault="00820646" w:rsidP="000F0FC8">
      <w:pPr>
        <w:spacing w:line="360" w:lineRule="auto"/>
        <w:jc w:val="left"/>
        <w:textAlignment w:val="center"/>
        <w:rPr>
          <w:rFonts w:ascii="宋体" w:hAnsi="宋体" w:cs="宋体"/>
        </w:rPr>
      </w:pPr>
    </w:p>
    <w:p w14:paraId="471B1D9C" w14:textId="3C4599FE" w:rsidR="00820646" w:rsidRDefault="00820646" w:rsidP="000F0FC8">
      <w:pPr>
        <w:spacing w:line="360" w:lineRule="auto"/>
        <w:jc w:val="left"/>
        <w:textAlignment w:val="center"/>
        <w:rPr>
          <w:rFonts w:ascii="宋体" w:hAnsi="宋体" w:cs="宋体"/>
        </w:rPr>
      </w:pPr>
    </w:p>
    <w:p w14:paraId="55317093" w14:textId="77777777" w:rsidR="00820646" w:rsidRDefault="00820646" w:rsidP="000F0FC8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  <w:bookmarkStart w:id="0" w:name="_GoBack"/>
      <w:bookmarkEnd w:id="0"/>
    </w:p>
    <w:p w14:paraId="56332C42" w14:textId="77777777" w:rsidR="00820646" w:rsidRDefault="00820646" w:rsidP="000F0FC8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</w:p>
    <w:p w14:paraId="6BFF1669" w14:textId="23B4C778" w:rsidR="00C86FA1" w:rsidRPr="00C86FA1" w:rsidRDefault="00820646" w:rsidP="00C86FA1">
      <w:pPr>
        <w:spacing w:line="360" w:lineRule="auto"/>
        <w:jc w:val="left"/>
        <w:textAlignment w:val="center"/>
        <w:rPr>
          <w:rFonts w:eastAsia="Times New Roman"/>
          <w:color w:val="000000" w:themeColor="text1"/>
        </w:rPr>
      </w:pPr>
      <w:r>
        <w:rPr>
          <w:color w:val="000000" w:themeColor="text1"/>
        </w:rPr>
        <w:t>20</w:t>
      </w:r>
      <w:r w:rsidR="00C86FA1" w:rsidRPr="00C86FA1">
        <w:rPr>
          <w:color w:val="000000" w:themeColor="text1"/>
        </w:rPr>
        <w:t>．</w:t>
      </w:r>
      <w:r w:rsidR="00C86FA1" w:rsidRPr="00C86FA1">
        <w:rPr>
          <w:rFonts w:ascii="宋体" w:hAnsi="宋体" w:cs="宋体"/>
          <w:color w:val="000000" w:themeColor="text1"/>
        </w:rPr>
        <w:t>师徒两人共同加工一批零件，两人按</w:t>
      </w:r>
      <m:oMath>
        <m:r>
          <w:rPr>
            <w:rFonts w:ascii="Cambria Math"/>
            <w:color w:val="000000" w:themeColor="text1"/>
          </w:rPr>
          <m:t>5</m:t>
        </m:r>
        <m:r>
          <m:rPr>
            <m:nor/>
          </m:rPr>
          <w:rPr>
            <w:rFonts w:ascii="Cambria Math"/>
            <w:color w:val="000000" w:themeColor="text1"/>
          </w:rPr>
          <m:t>  </m:t>
        </m:r>
        <m:r>
          <m:rPr>
            <m:sty m:val="p"/>
          </m:rPr>
          <w:rPr>
            <w:rFonts w:ascii="Cambria Math"/>
            <w:color w:val="000000" w:themeColor="text1"/>
          </w:rPr>
          <m:t>：</m:t>
        </m:r>
        <m:r>
          <m:rPr>
            <m:sty m:val="p"/>
          </m:rPr>
          <w:rPr>
            <w:rFonts w:ascii="Cambria Math"/>
            <w:color w:val="000000" w:themeColor="text1"/>
          </w:rPr>
          <m:t>3</m:t>
        </m:r>
      </m:oMath>
      <w:r w:rsidR="00C86FA1" w:rsidRPr="00C86FA1">
        <w:rPr>
          <w:rFonts w:ascii="宋体" w:hAnsi="宋体" w:cs="宋体"/>
          <w:color w:val="000000" w:themeColor="text1"/>
        </w:rPr>
        <w:t>的任务量进行分配，由于师傅技术熟练，师傅完成任务后又帮徒弟做了几个零件，加工完这批零件时，师傅加工了</w:t>
      </w:r>
      <w:r w:rsidR="00C86FA1" w:rsidRPr="00C86FA1">
        <w:rPr>
          <w:rFonts w:eastAsia="Times New Roman"/>
          <w:color w:val="000000" w:themeColor="text1"/>
        </w:rPr>
        <w:t>144</w:t>
      </w:r>
      <w:r w:rsidR="00C86FA1" w:rsidRPr="00C86FA1">
        <w:rPr>
          <w:rFonts w:ascii="宋体" w:hAnsi="宋体" w:cs="宋体"/>
          <w:color w:val="000000" w:themeColor="text1"/>
        </w:rPr>
        <w:t>个，超额完成了</w:t>
      </w:r>
      <w:r w:rsidR="00C86FA1" w:rsidRPr="00C86FA1">
        <w:rPr>
          <w:rFonts w:eastAsia="Times New Roman"/>
          <w:color w:val="000000" w:themeColor="text1"/>
        </w:rPr>
        <w:t>20%</w:t>
      </w:r>
      <w:r w:rsidR="00C86FA1" w:rsidRPr="00C86FA1">
        <w:rPr>
          <w:rFonts w:ascii="宋体" w:hAnsi="宋体" w:cs="宋体"/>
          <w:color w:val="000000" w:themeColor="text1"/>
        </w:rPr>
        <w:t>，徒弟实际加工了</w:t>
      </w:r>
      <w:r w:rsidR="00C86FA1" w:rsidRPr="00C86FA1">
        <w:rPr>
          <w:rFonts w:hint="eastAsia"/>
          <w:color w:val="000000" w:themeColor="text1"/>
        </w:rPr>
        <w:t>多少</w:t>
      </w:r>
      <w:r w:rsidR="00C86FA1" w:rsidRPr="00C86FA1">
        <w:rPr>
          <w:rFonts w:ascii="宋体" w:hAnsi="宋体" w:cs="宋体"/>
          <w:color w:val="000000" w:themeColor="text1"/>
        </w:rPr>
        <w:t>个零件</w:t>
      </w:r>
      <w:r w:rsidR="00C86FA1" w:rsidRPr="00C86FA1">
        <w:rPr>
          <w:rFonts w:ascii="宋体" w:hAnsi="宋体" w:cs="宋体" w:hint="eastAsia"/>
          <w:color w:val="000000" w:themeColor="text1"/>
        </w:rPr>
        <w:t>？</w:t>
      </w:r>
    </w:p>
    <w:p w14:paraId="647D4A02" w14:textId="77777777" w:rsidR="00CD16C2" w:rsidRPr="00C86FA1" w:rsidRDefault="00CD16C2" w:rsidP="000F0FC8">
      <w:pPr>
        <w:spacing w:line="360" w:lineRule="auto"/>
        <w:jc w:val="left"/>
        <w:textAlignment w:val="center"/>
        <w:rPr>
          <w:rFonts w:ascii="宋体" w:hAnsi="宋体" w:cs="宋体"/>
          <w:color w:val="000000" w:themeColor="text1"/>
        </w:rPr>
      </w:pPr>
    </w:p>
    <w:p w14:paraId="0373BBF7" w14:textId="77777777" w:rsidR="000F0FC8" w:rsidRDefault="000F0FC8" w:rsidP="000F0FC8"/>
    <w:p w14:paraId="09FEAC0E" w14:textId="77777777" w:rsidR="006830AF" w:rsidRPr="000F0FC8" w:rsidRDefault="006830AF"/>
    <w:sectPr w:rsidR="006830AF" w:rsidRPr="000F0FC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F0FC8"/>
    <w:rsid w:val="000F0FC8"/>
    <w:rsid w:val="00514B09"/>
    <w:rsid w:val="006830AF"/>
    <w:rsid w:val="006B453E"/>
    <w:rsid w:val="00820646"/>
    <w:rsid w:val="00C86FA1"/>
    <w:rsid w:val="00CD16C2"/>
    <w:rsid w:val="00DE313E"/>
    <w:rsid w:val="00F001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7C78906"/>
  <w15:chartTrackingRefBased/>
  <w15:docId w15:val="{24575725-9CB4-4F31-A6D4-FDDFE1CC8C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0F0FC8"/>
    <w:pPr>
      <w:widowControl w:val="0"/>
      <w:jc w:val="both"/>
    </w:pPr>
    <w:rPr>
      <w:rFonts w:ascii="Times New Roman" w:eastAsia="宋体" w:hAnsi="Times New Roman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oleObject" Target="embeddings/oleObject13.bin"/><Relationship Id="rId21" Type="http://schemas.openxmlformats.org/officeDocument/2006/relationships/oleObject" Target="embeddings/oleObject9.bin"/><Relationship Id="rId34" Type="http://schemas.openxmlformats.org/officeDocument/2006/relationships/image" Target="media/image15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6.bin"/><Relationship Id="rId38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2.png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image" Target="media/image14.wmf"/><Relationship Id="rId37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1.png"/><Relationship Id="rId36" Type="http://schemas.openxmlformats.org/officeDocument/2006/relationships/oleObject" Target="embeddings/oleObject18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5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4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7.bin"/><Relationship Id="rId8" Type="http://schemas.openxmlformats.org/officeDocument/2006/relationships/image" Target="media/image3.w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3</TotalTime>
  <Pages>8</Pages>
  <Words>699</Words>
  <Characters>3986</Characters>
  <Application>Microsoft Office Word</Application>
  <DocSecurity>0</DocSecurity>
  <Lines>33</Lines>
  <Paragraphs>9</Paragraphs>
  <ScaleCrop>false</ScaleCrop>
  <Company/>
  <LinksUpToDate>false</LinksUpToDate>
  <CharactersWithSpaces>46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朱 鹏</dc:creator>
  <cp:keywords/>
  <dc:description/>
  <cp:lastModifiedBy>朱 鹏</cp:lastModifiedBy>
  <cp:revision>4</cp:revision>
  <dcterms:created xsi:type="dcterms:W3CDTF">2021-01-10T15:16:00Z</dcterms:created>
  <dcterms:modified xsi:type="dcterms:W3CDTF">2021-01-11T10:45:00Z</dcterms:modified>
</cp:coreProperties>
</file>